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9944B96" w14:textId="77777777" w:rsidR="00E04FDF" w:rsidRDefault="00E04FDF" w:rsidP="00E04FDF">
      <w:pPr>
        <w:jc w:val="center"/>
      </w:pPr>
      <w:r>
        <w:t>Министерство науки и высшего образования РФ</w:t>
      </w:r>
    </w:p>
    <w:p w14:paraId="09249A9A" w14:textId="77777777" w:rsidR="00E04FDF" w:rsidRDefault="00E04FDF" w:rsidP="00E04FDF">
      <w:pPr>
        <w:jc w:val="center"/>
      </w:pPr>
      <w:r>
        <w:t>ФГАОУ ВО Пермский национальный исследовательский</w:t>
      </w:r>
    </w:p>
    <w:p w14:paraId="5C4BC901" w14:textId="77777777" w:rsidR="00E04FDF" w:rsidRDefault="00E04FDF" w:rsidP="00E04FDF">
      <w:pPr>
        <w:jc w:val="center"/>
      </w:pPr>
      <w:r>
        <w:t>политехнический университет</w:t>
      </w:r>
    </w:p>
    <w:p w14:paraId="626B1B01" w14:textId="77777777" w:rsidR="00E04FDF" w:rsidRDefault="00E04FDF" w:rsidP="00E04FDF">
      <w:pPr>
        <w:jc w:val="center"/>
      </w:pPr>
      <w:r>
        <w:t>Кафедра «Вычислительная математика, механика и биомеханика»</w:t>
      </w:r>
    </w:p>
    <w:p w14:paraId="41F7E7EE" w14:textId="77777777" w:rsidR="00E04FDF" w:rsidRDefault="00E04FDF" w:rsidP="00E04FDF">
      <w:pPr>
        <w:jc w:val="center"/>
      </w:pPr>
    </w:p>
    <w:p w14:paraId="5E8964E2" w14:textId="77777777" w:rsidR="00E04FDF" w:rsidRDefault="00E04FDF" w:rsidP="00E04FDF">
      <w:pPr>
        <w:jc w:val="center"/>
      </w:pPr>
    </w:p>
    <w:p w14:paraId="57F0209F" w14:textId="77777777" w:rsidR="00E04FDF" w:rsidRDefault="00E04FDF" w:rsidP="00E04FDF">
      <w:pPr>
        <w:jc w:val="center"/>
      </w:pPr>
    </w:p>
    <w:p w14:paraId="32204A88" w14:textId="77777777" w:rsidR="00E04FDF" w:rsidRDefault="00E04FDF" w:rsidP="00E04FDF">
      <w:pPr>
        <w:jc w:val="center"/>
      </w:pPr>
    </w:p>
    <w:p w14:paraId="1BD803EC" w14:textId="77777777" w:rsidR="00E04FDF" w:rsidRDefault="00E04FDF" w:rsidP="00E04FDF">
      <w:pPr>
        <w:jc w:val="center"/>
      </w:pPr>
    </w:p>
    <w:p w14:paraId="491B3745" w14:textId="77777777" w:rsidR="00E04FDF" w:rsidRDefault="00E04FDF" w:rsidP="00E04FDF">
      <w:pPr>
        <w:jc w:val="center"/>
      </w:pPr>
    </w:p>
    <w:p w14:paraId="3424374C" w14:textId="77777777" w:rsidR="00E04FDF" w:rsidRDefault="00E04FDF" w:rsidP="00E04FDF">
      <w:pPr>
        <w:jc w:val="center"/>
      </w:pPr>
    </w:p>
    <w:p w14:paraId="6C6A214B" w14:textId="77777777" w:rsidR="00E04FDF" w:rsidRDefault="00E04FDF" w:rsidP="00E04FDF">
      <w:pPr>
        <w:jc w:val="center"/>
      </w:pPr>
    </w:p>
    <w:p w14:paraId="3E8C2D69" w14:textId="77777777" w:rsidR="00E04FDF" w:rsidRDefault="00E04FDF" w:rsidP="00E04FDF">
      <w:pPr>
        <w:jc w:val="center"/>
      </w:pPr>
    </w:p>
    <w:p w14:paraId="22B6F607" w14:textId="77777777" w:rsidR="00E04FDF" w:rsidRDefault="00E04FDF" w:rsidP="00E04FDF">
      <w:pPr>
        <w:jc w:val="center"/>
      </w:pPr>
    </w:p>
    <w:p w14:paraId="60093F0F" w14:textId="77777777" w:rsidR="00E04FDF" w:rsidRDefault="00E04FDF" w:rsidP="00E04FDF">
      <w:pPr>
        <w:jc w:val="center"/>
      </w:pPr>
    </w:p>
    <w:p w14:paraId="5DC51E74" w14:textId="77777777" w:rsidR="00E04FDF" w:rsidRDefault="00E04FDF" w:rsidP="00E04FDF">
      <w:pPr>
        <w:jc w:val="center"/>
      </w:pPr>
    </w:p>
    <w:p w14:paraId="6E2E3994" w14:textId="77777777" w:rsidR="00E04FDF" w:rsidRDefault="00E04FDF" w:rsidP="00E04FDF">
      <w:pPr>
        <w:jc w:val="center"/>
      </w:pPr>
    </w:p>
    <w:p w14:paraId="7E63E31D" w14:textId="77777777" w:rsidR="00E04FDF" w:rsidRDefault="00E04FDF" w:rsidP="00E04FDF">
      <w:pPr>
        <w:jc w:val="center"/>
      </w:pPr>
    </w:p>
    <w:p w14:paraId="590CD595" w14:textId="20FB545E" w:rsidR="00E04FDF" w:rsidRPr="00CA631A" w:rsidRDefault="00E04FDF" w:rsidP="00E04FDF">
      <w:pPr>
        <w:jc w:val="center"/>
      </w:pPr>
      <w:r>
        <w:t xml:space="preserve">Отчет по лабораторной работе № </w:t>
      </w:r>
      <w:r w:rsidR="00EE0B98">
        <w:t>7</w:t>
      </w:r>
    </w:p>
    <w:p w14:paraId="5C6A8D51" w14:textId="3E64CB97" w:rsidR="00E04FDF" w:rsidRDefault="00EE0B98" w:rsidP="00E04FDF">
      <w:pPr>
        <w:jc w:val="center"/>
      </w:pPr>
      <w:r>
        <w:t>тема «Строки и символы</w:t>
      </w:r>
      <w:r w:rsidR="00E04FDF">
        <w:t>»</w:t>
      </w:r>
    </w:p>
    <w:p w14:paraId="7EBC549B" w14:textId="77777777" w:rsidR="00E04FDF" w:rsidRDefault="00E04FDF" w:rsidP="00E04FDF">
      <w:pPr>
        <w:jc w:val="center"/>
      </w:pPr>
      <w:r>
        <w:t>по дисциплине «Информатика»</w:t>
      </w:r>
    </w:p>
    <w:p w14:paraId="1A06CC00" w14:textId="77777777" w:rsidR="00E04FDF" w:rsidRDefault="00E04FDF" w:rsidP="00E04FDF">
      <w:pPr>
        <w:jc w:val="center"/>
      </w:pPr>
      <w:r>
        <w:t>Вариант 20</w:t>
      </w:r>
    </w:p>
    <w:p w14:paraId="11CCE210" w14:textId="77777777" w:rsidR="00E04FDF" w:rsidRDefault="00E04FDF" w:rsidP="00E04FDF">
      <w:pPr>
        <w:jc w:val="center"/>
      </w:pPr>
    </w:p>
    <w:p w14:paraId="7C092CEA" w14:textId="77777777" w:rsidR="00E04FDF" w:rsidRDefault="00E04FDF" w:rsidP="00E04FDF">
      <w:pPr>
        <w:jc w:val="center"/>
      </w:pPr>
    </w:p>
    <w:p w14:paraId="070D1A8D" w14:textId="77777777" w:rsidR="00E04FDF" w:rsidRDefault="00E04FDF" w:rsidP="00E04FDF">
      <w:pPr>
        <w:jc w:val="center"/>
      </w:pPr>
    </w:p>
    <w:p w14:paraId="1CC04B59" w14:textId="77777777" w:rsidR="00E04FDF" w:rsidRDefault="00E04FDF" w:rsidP="00E04FDF">
      <w:pPr>
        <w:jc w:val="center"/>
      </w:pPr>
    </w:p>
    <w:p w14:paraId="18174AAF" w14:textId="77777777" w:rsidR="00E04FDF" w:rsidRDefault="00E04FDF" w:rsidP="00E04FDF">
      <w:pPr>
        <w:jc w:val="center"/>
      </w:pPr>
    </w:p>
    <w:p w14:paraId="5098DBA3" w14:textId="77777777" w:rsidR="00E04FDF" w:rsidRDefault="00E04FDF" w:rsidP="00E04FDF">
      <w:pPr>
        <w:jc w:val="center"/>
      </w:pPr>
    </w:p>
    <w:p w14:paraId="132EE1AC" w14:textId="77777777" w:rsidR="00E04FDF" w:rsidRDefault="00E04FDF" w:rsidP="00E04FDF">
      <w:pPr>
        <w:jc w:val="center"/>
      </w:pPr>
    </w:p>
    <w:p w14:paraId="089434B7" w14:textId="77777777" w:rsidR="00E04FDF" w:rsidRPr="00AB1D83" w:rsidRDefault="00E04FDF" w:rsidP="00E04FDF">
      <w:pPr>
        <w:ind w:left="5670"/>
        <w:jc w:val="left"/>
      </w:pPr>
      <w:r>
        <w:t xml:space="preserve">Выполнил: студент группы ИСТ-22-2б </w:t>
      </w:r>
      <w:proofErr w:type="spellStart"/>
      <w:r>
        <w:t>Тлевасов</w:t>
      </w:r>
      <w:proofErr w:type="spellEnd"/>
      <w:r>
        <w:t xml:space="preserve"> Н.С.</w:t>
      </w:r>
    </w:p>
    <w:p w14:paraId="38B710EB" w14:textId="77777777" w:rsidR="00E04FDF" w:rsidRDefault="00E04FDF" w:rsidP="00E04FDF">
      <w:pPr>
        <w:ind w:left="5670"/>
        <w:jc w:val="left"/>
      </w:pPr>
    </w:p>
    <w:p w14:paraId="6210E94D" w14:textId="77777777" w:rsidR="00E04FDF" w:rsidRDefault="00E04FDF" w:rsidP="00E04FDF">
      <w:pPr>
        <w:ind w:left="5670"/>
        <w:jc w:val="left"/>
      </w:pPr>
    </w:p>
    <w:p w14:paraId="3DD31853" w14:textId="77777777" w:rsidR="00E04FDF" w:rsidRDefault="00E04FDF" w:rsidP="00E04FDF">
      <w:pPr>
        <w:ind w:left="5670"/>
        <w:jc w:val="left"/>
      </w:pPr>
      <w:r>
        <w:t>Проверил: ассистент каф. ВММБ Носов Ю.О.</w:t>
      </w:r>
    </w:p>
    <w:p w14:paraId="6658EA76" w14:textId="77777777" w:rsidR="00E04FDF" w:rsidRDefault="00E04FDF" w:rsidP="00E04FDF">
      <w:pPr>
        <w:jc w:val="center"/>
      </w:pPr>
    </w:p>
    <w:p w14:paraId="7C27A78D" w14:textId="77777777" w:rsidR="00E04FDF" w:rsidRDefault="00E04FDF" w:rsidP="00E04FDF">
      <w:pPr>
        <w:jc w:val="center"/>
      </w:pPr>
    </w:p>
    <w:p w14:paraId="1853C1A3" w14:textId="77777777" w:rsidR="00E04FDF" w:rsidRDefault="00E04FDF" w:rsidP="00E04FDF">
      <w:pPr>
        <w:jc w:val="center"/>
      </w:pPr>
    </w:p>
    <w:p w14:paraId="603855F7" w14:textId="77777777" w:rsidR="00E04FDF" w:rsidRDefault="00E04FDF" w:rsidP="00E04FDF">
      <w:pPr>
        <w:jc w:val="center"/>
      </w:pPr>
    </w:p>
    <w:p w14:paraId="6C46D712" w14:textId="77777777" w:rsidR="00E04FDF" w:rsidRDefault="00E04FDF" w:rsidP="00E04FDF">
      <w:pPr>
        <w:jc w:val="center"/>
      </w:pPr>
    </w:p>
    <w:p w14:paraId="74B5AE6B" w14:textId="77777777" w:rsidR="00E04FDF" w:rsidRDefault="00E04FDF" w:rsidP="00E04FDF">
      <w:pPr>
        <w:jc w:val="center"/>
      </w:pPr>
    </w:p>
    <w:p w14:paraId="78F139D3" w14:textId="77777777" w:rsidR="00E04FDF" w:rsidRDefault="00E04FDF" w:rsidP="00E04FDF">
      <w:pPr>
        <w:jc w:val="center"/>
      </w:pPr>
    </w:p>
    <w:p w14:paraId="594456B3" w14:textId="77777777" w:rsidR="00E04FDF" w:rsidRDefault="00E04FDF" w:rsidP="00E04FDF">
      <w:pPr>
        <w:spacing w:after="200" w:line="276" w:lineRule="auto"/>
        <w:jc w:val="center"/>
      </w:pPr>
      <w:r>
        <w:t>Пермь, 2023</w:t>
      </w:r>
    </w:p>
    <w:p w14:paraId="2DBF0564" w14:textId="77777777" w:rsidR="00E04FDF" w:rsidRPr="00E04FDF" w:rsidRDefault="00E04FDF" w:rsidP="00E04FDF">
      <w:pPr>
        <w:suppressAutoHyphens w:val="0"/>
        <w:spacing w:after="160" w:line="259" w:lineRule="auto"/>
        <w:jc w:val="left"/>
      </w:pPr>
      <w:r>
        <w:br w:type="page"/>
      </w:r>
    </w:p>
    <w:p w14:paraId="143EAA8B" w14:textId="77777777" w:rsidR="00E04FDF" w:rsidRDefault="00E04FDF" w:rsidP="00E04FDF">
      <w:pPr>
        <w:spacing w:after="200" w:line="276" w:lineRule="auto"/>
        <w:jc w:val="center"/>
      </w:pPr>
      <w:r>
        <w:rPr>
          <w:b/>
        </w:rPr>
        <w:lastRenderedPageBreak/>
        <w:t>Содержание</w:t>
      </w:r>
    </w:p>
    <w:p w14:paraId="43214879" w14:textId="3CB8A2E7" w:rsidR="00E04FDF" w:rsidRDefault="00E04FDF">
      <w:pPr>
        <w:pStyle w:val="17"/>
        <w:rPr>
          <w:rFonts w:asciiTheme="minorHAnsi" w:eastAsiaTheme="minorEastAsia" w:hAnsiTheme="minorHAnsi" w:cstheme="minorBidi"/>
          <w:noProof/>
          <w:sz w:val="22"/>
        </w:rPr>
      </w:pPr>
      <w:r>
        <w:rPr>
          <w:webHidden/>
        </w:rPr>
        <w:fldChar w:fldCharType="begin"/>
      </w:r>
      <w:r>
        <w:rPr>
          <w:webHidden/>
        </w:rPr>
        <w:instrText xml:space="preserve"> TOC \o "1-3" \h \z \u </w:instrText>
      </w:r>
      <w:r>
        <w:rPr>
          <w:webHidden/>
        </w:rPr>
        <w:fldChar w:fldCharType="separate"/>
      </w:r>
      <w:hyperlink w:anchor="_Toc131100493" w:history="1">
        <w:r w:rsidRPr="00E029A4">
          <w:rPr>
            <w:rStyle w:val="af7"/>
            <w:noProof/>
          </w:rPr>
          <w:t>Задание 1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10049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EE0B98"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6EE629B6" w14:textId="31C7941B" w:rsidR="00E04FDF" w:rsidRDefault="003343C2">
      <w:pPr>
        <w:pStyle w:val="21"/>
        <w:tabs>
          <w:tab w:val="left" w:pos="1100"/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100494" w:history="1">
        <w:r w:rsidR="00E04FDF" w:rsidRPr="00E029A4">
          <w:rPr>
            <w:rStyle w:val="af7"/>
            <w:noProof/>
          </w:rPr>
          <w:t>1.1.</w:t>
        </w:r>
        <w:r w:rsidR="00E04FDF">
          <w:rPr>
            <w:rFonts w:asciiTheme="minorHAnsi" w:eastAsiaTheme="minorEastAsia" w:hAnsiTheme="minorHAnsi" w:cstheme="minorBidi"/>
            <w:noProof/>
            <w:sz w:val="22"/>
            <w:lang w:eastAsia="ru-RU"/>
          </w:rPr>
          <w:tab/>
        </w:r>
        <w:r w:rsidR="00E04FDF" w:rsidRPr="00E029A4">
          <w:rPr>
            <w:rStyle w:val="af7"/>
            <w:noProof/>
          </w:rPr>
          <w:t>Постановка задачи</w:t>
        </w:r>
        <w:r w:rsidR="00E04FDF">
          <w:rPr>
            <w:noProof/>
            <w:webHidden/>
          </w:rPr>
          <w:tab/>
        </w:r>
        <w:r w:rsidR="00E04FDF">
          <w:rPr>
            <w:noProof/>
            <w:webHidden/>
          </w:rPr>
          <w:fldChar w:fldCharType="begin"/>
        </w:r>
        <w:r w:rsidR="00E04FDF">
          <w:rPr>
            <w:noProof/>
            <w:webHidden/>
          </w:rPr>
          <w:instrText xml:space="preserve"> PAGEREF _Toc131100494 \h </w:instrText>
        </w:r>
        <w:r w:rsidR="00E04FDF">
          <w:rPr>
            <w:noProof/>
            <w:webHidden/>
          </w:rPr>
        </w:r>
        <w:r w:rsidR="00E04FDF">
          <w:rPr>
            <w:noProof/>
            <w:webHidden/>
          </w:rPr>
          <w:fldChar w:fldCharType="separate"/>
        </w:r>
        <w:r w:rsidR="00EE0B98">
          <w:rPr>
            <w:noProof/>
            <w:webHidden/>
          </w:rPr>
          <w:t>4</w:t>
        </w:r>
        <w:r w:rsidR="00E04FDF">
          <w:rPr>
            <w:noProof/>
            <w:webHidden/>
          </w:rPr>
          <w:fldChar w:fldCharType="end"/>
        </w:r>
      </w:hyperlink>
    </w:p>
    <w:p w14:paraId="0EDB3091" w14:textId="155374B0" w:rsidR="00E04FDF" w:rsidRDefault="003343C2">
      <w:pPr>
        <w:pStyle w:val="21"/>
        <w:tabs>
          <w:tab w:val="left" w:pos="1100"/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100495" w:history="1">
        <w:r w:rsidR="00E04FDF" w:rsidRPr="00E029A4">
          <w:rPr>
            <w:rStyle w:val="af7"/>
            <w:noProof/>
          </w:rPr>
          <w:t>1.2.</w:t>
        </w:r>
        <w:r w:rsidR="00E04FDF">
          <w:rPr>
            <w:rFonts w:asciiTheme="minorHAnsi" w:eastAsiaTheme="minorEastAsia" w:hAnsiTheme="minorHAnsi" w:cstheme="minorBidi"/>
            <w:noProof/>
            <w:sz w:val="22"/>
            <w:lang w:eastAsia="ru-RU"/>
          </w:rPr>
          <w:tab/>
        </w:r>
        <w:r w:rsidR="00E04FDF" w:rsidRPr="00E029A4">
          <w:rPr>
            <w:rStyle w:val="af7"/>
            <w:noProof/>
          </w:rPr>
          <w:t>Решение</w:t>
        </w:r>
        <w:r w:rsidR="00E04FDF" w:rsidRPr="00E029A4">
          <w:rPr>
            <w:rStyle w:val="af7"/>
            <w:noProof/>
            <w:lang w:val="en-US"/>
          </w:rPr>
          <w:t xml:space="preserve"> </w:t>
        </w:r>
        <w:r w:rsidR="00E04FDF" w:rsidRPr="00E029A4">
          <w:rPr>
            <w:rStyle w:val="af7"/>
            <w:noProof/>
          </w:rPr>
          <w:t>задачи</w:t>
        </w:r>
        <w:r w:rsidR="00E04FDF" w:rsidRPr="00E029A4">
          <w:rPr>
            <w:rStyle w:val="af7"/>
            <w:noProof/>
            <w:lang w:val="en-US"/>
          </w:rPr>
          <w:t xml:space="preserve">, </w:t>
        </w:r>
        <w:r w:rsidR="00E04FDF" w:rsidRPr="00E029A4">
          <w:rPr>
            <w:rStyle w:val="af7"/>
            <w:noProof/>
          </w:rPr>
          <w:t>код</w:t>
        </w:r>
        <w:r w:rsidR="00E04FDF" w:rsidRPr="00E029A4">
          <w:rPr>
            <w:rStyle w:val="af7"/>
            <w:noProof/>
            <w:lang w:val="en-US"/>
          </w:rPr>
          <w:t xml:space="preserve"> </w:t>
        </w:r>
        <w:r w:rsidR="00E04FDF" w:rsidRPr="00E029A4">
          <w:rPr>
            <w:rStyle w:val="af7"/>
            <w:noProof/>
          </w:rPr>
          <w:t>программы</w:t>
        </w:r>
        <w:r w:rsidR="00E04FDF">
          <w:rPr>
            <w:noProof/>
            <w:webHidden/>
          </w:rPr>
          <w:tab/>
        </w:r>
        <w:r w:rsidR="00E04FDF">
          <w:rPr>
            <w:noProof/>
            <w:webHidden/>
          </w:rPr>
          <w:fldChar w:fldCharType="begin"/>
        </w:r>
        <w:r w:rsidR="00E04FDF">
          <w:rPr>
            <w:noProof/>
            <w:webHidden/>
          </w:rPr>
          <w:instrText xml:space="preserve"> PAGEREF _Toc131100495 \h </w:instrText>
        </w:r>
        <w:r w:rsidR="00E04FDF">
          <w:rPr>
            <w:noProof/>
            <w:webHidden/>
          </w:rPr>
        </w:r>
        <w:r w:rsidR="00E04FDF">
          <w:rPr>
            <w:noProof/>
            <w:webHidden/>
          </w:rPr>
          <w:fldChar w:fldCharType="separate"/>
        </w:r>
        <w:r w:rsidR="00EE0B98">
          <w:rPr>
            <w:noProof/>
            <w:webHidden/>
          </w:rPr>
          <w:t>4</w:t>
        </w:r>
        <w:r w:rsidR="00E04FDF">
          <w:rPr>
            <w:noProof/>
            <w:webHidden/>
          </w:rPr>
          <w:fldChar w:fldCharType="end"/>
        </w:r>
      </w:hyperlink>
    </w:p>
    <w:p w14:paraId="09E2F17D" w14:textId="7B944C78" w:rsidR="00E04FDF" w:rsidRDefault="003343C2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100496" w:history="1">
        <w:r w:rsidR="00E04FDF" w:rsidRPr="00E029A4">
          <w:rPr>
            <w:rStyle w:val="af7"/>
            <w:noProof/>
          </w:rPr>
          <w:t>1.3. Тестирование работы программы</w:t>
        </w:r>
        <w:r w:rsidR="00E04FDF">
          <w:rPr>
            <w:noProof/>
            <w:webHidden/>
          </w:rPr>
          <w:tab/>
        </w:r>
        <w:r w:rsidR="00E04FDF">
          <w:rPr>
            <w:noProof/>
            <w:webHidden/>
          </w:rPr>
          <w:fldChar w:fldCharType="begin"/>
        </w:r>
        <w:r w:rsidR="00E04FDF">
          <w:rPr>
            <w:noProof/>
            <w:webHidden/>
          </w:rPr>
          <w:instrText xml:space="preserve"> PAGEREF _Toc131100496 \h </w:instrText>
        </w:r>
        <w:r w:rsidR="00E04FDF">
          <w:rPr>
            <w:noProof/>
            <w:webHidden/>
          </w:rPr>
        </w:r>
        <w:r w:rsidR="00E04FDF">
          <w:rPr>
            <w:noProof/>
            <w:webHidden/>
          </w:rPr>
          <w:fldChar w:fldCharType="separate"/>
        </w:r>
        <w:r w:rsidR="00EE0B98">
          <w:rPr>
            <w:noProof/>
            <w:webHidden/>
          </w:rPr>
          <w:t>4</w:t>
        </w:r>
        <w:r w:rsidR="00E04FDF">
          <w:rPr>
            <w:noProof/>
            <w:webHidden/>
          </w:rPr>
          <w:fldChar w:fldCharType="end"/>
        </w:r>
      </w:hyperlink>
    </w:p>
    <w:p w14:paraId="6256EE79" w14:textId="0CB1EBE0" w:rsidR="00E04FDF" w:rsidRDefault="003343C2">
      <w:pPr>
        <w:pStyle w:val="17"/>
        <w:rPr>
          <w:rFonts w:asciiTheme="minorHAnsi" w:eastAsiaTheme="minorEastAsia" w:hAnsiTheme="minorHAnsi" w:cstheme="minorBidi"/>
          <w:noProof/>
          <w:sz w:val="22"/>
        </w:rPr>
      </w:pPr>
      <w:hyperlink w:anchor="_Toc131100497" w:history="1">
        <w:r w:rsidR="00E04FDF" w:rsidRPr="00E029A4">
          <w:rPr>
            <w:rStyle w:val="af7"/>
            <w:noProof/>
          </w:rPr>
          <w:t>Задание 2</w:t>
        </w:r>
        <w:r w:rsidR="00E04FDF">
          <w:rPr>
            <w:noProof/>
            <w:webHidden/>
          </w:rPr>
          <w:tab/>
        </w:r>
        <w:r w:rsidR="00E04FDF">
          <w:rPr>
            <w:noProof/>
            <w:webHidden/>
          </w:rPr>
          <w:fldChar w:fldCharType="begin"/>
        </w:r>
        <w:r w:rsidR="00E04FDF">
          <w:rPr>
            <w:noProof/>
            <w:webHidden/>
          </w:rPr>
          <w:instrText xml:space="preserve"> PAGEREF _Toc131100497 \h </w:instrText>
        </w:r>
        <w:r w:rsidR="00E04FDF">
          <w:rPr>
            <w:noProof/>
            <w:webHidden/>
          </w:rPr>
        </w:r>
        <w:r w:rsidR="00E04FDF">
          <w:rPr>
            <w:noProof/>
            <w:webHidden/>
          </w:rPr>
          <w:fldChar w:fldCharType="separate"/>
        </w:r>
        <w:r w:rsidR="00EE0B98">
          <w:rPr>
            <w:noProof/>
            <w:webHidden/>
          </w:rPr>
          <w:t>6</w:t>
        </w:r>
        <w:r w:rsidR="00E04FDF">
          <w:rPr>
            <w:noProof/>
            <w:webHidden/>
          </w:rPr>
          <w:fldChar w:fldCharType="end"/>
        </w:r>
      </w:hyperlink>
    </w:p>
    <w:p w14:paraId="3C077C49" w14:textId="5B2CAF8C" w:rsidR="00E04FDF" w:rsidRDefault="003343C2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100498" w:history="1">
        <w:r w:rsidR="00E04FDF" w:rsidRPr="00E029A4">
          <w:rPr>
            <w:rStyle w:val="af7"/>
            <w:noProof/>
          </w:rPr>
          <w:t>2.1. Постановка задачи</w:t>
        </w:r>
        <w:r w:rsidR="00E04FDF">
          <w:rPr>
            <w:noProof/>
            <w:webHidden/>
          </w:rPr>
          <w:tab/>
        </w:r>
        <w:r w:rsidR="00E04FDF">
          <w:rPr>
            <w:noProof/>
            <w:webHidden/>
          </w:rPr>
          <w:fldChar w:fldCharType="begin"/>
        </w:r>
        <w:r w:rsidR="00E04FDF">
          <w:rPr>
            <w:noProof/>
            <w:webHidden/>
          </w:rPr>
          <w:instrText xml:space="preserve"> PAGEREF _Toc131100498 \h </w:instrText>
        </w:r>
        <w:r w:rsidR="00E04FDF">
          <w:rPr>
            <w:noProof/>
            <w:webHidden/>
          </w:rPr>
        </w:r>
        <w:r w:rsidR="00E04FDF">
          <w:rPr>
            <w:noProof/>
            <w:webHidden/>
          </w:rPr>
          <w:fldChar w:fldCharType="separate"/>
        </w:r>
        <w:r w:rsidR="00EE0B98">
          <w:rPr>
            <w:noProof/>
            <w:webHidden/>
          </w:rPr>
          <w:t>6</w:t>
        </w:r>
        <w:r w:rsidR="00E04FDF">
          <w:rPr>
            <w:noProof/>
            <w:webHidden/>
          </w:rPr>
          <w:fldChar w:fldCharType="end"/>
        </w:r>
      </w:hyperlink>
    </w:p>
    <w:p w14:paraId="0637DEAE" w14:textId="33791ABC" w:rsidR="00E04FDF" w:rsidRDefault="003343C2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100499" w:history="1">
        <w:r w:rsidR="00E04FDF" w:rsidRPr="00E029A4">
          <w:rPr>
            <w:rStyle w:val="af7"/>
            <w:noProof/>
            <w:lang w:val="en-US"/>
          </w:rPr>
          <w:t xml:space="preserve">2.2. </w:t>
        </w:r>
        <w:r w:rsidR="00E04FDF" w:rsidRPr="00E029A4">
          <w:rPr>
            <w:rStyle w:val="af7"/>
            <w:noProof/>
          </w:rPr>
          <w:t>Решение</w:t>
        </w:r>
        <w:r w:rsidR="00E04FDF" w:rsidRPr="00E029A4">
          <w:rPr>
            <w:rStyle w:val="af7"/>
            <w:noProof/>
            <w:lang w:val="en-US"/>
          </w:rPr>
          <w:t xml:space="preserve"> </w:t>
        </w:r>
        <w:r w:rsidR="00E04FDF" w:rsidRPr="00E029A4">
          <w:rPr>
            <w:rStyle w:val="af7"/>
            <w:noProof/>
          </w:rPr>
          <w:t>задачи</w:t>
        </w:r>
        <w:r w:rsidR="00E04FDF" w:rsidRPr="00E029A4">
          <w:rPr>
            <w:rStyle w:val="af7"/>
            <w:noProof/>
            <w:lang w:val="en-US"/>
          </w:rPr>
          <w:t xml:space="preserve">, </w:t>
        </w:r>
        <w:r w:rsidR="00E04FDF" w:rsidRPr="00E029A4">
          <w:rPr>
            <w:rStyle w:val="af7"/>
            <w:noProof/>
          </w:rPr>
          <w:t>код</w:t>
        </w:r>
        <w:r w:rsidR="00E04FDF" w:rsidRPr="00E029A4">
          <w:rPr>
            <w:rStyle w:val="af7"/>
            <w:noProof/>
            <w:lang w:val="en-US"/>
          </w:rPr>
          <w:t xml:space="preserve"> </w:t>
        </w:r>
        <w:r w:rsidR="00E04FDF" w:rsidRPr="00E029A4">
          <w:rPr>
            <w:rStyle w:val="af7"/>
            <w:noProof/>
          </w:rPr>
          <w:t>программы</w:t>
        </w:r>
        <w:r w:rsidR="00E04FDF">
          <w:rPr>
            <w:noProof/>
            <w:webHidden/>
          </w:rPr>
          <w:tab/>
        </w:r>
        <w:r w:rsidR="00E04FDF">
          <w:rPr>
            <w:noProof/>
            <w:webHidden/>
          </w:rPr>
          <w:fldChar w:fldCharType="begin"/>
        </w:r>
        <w:r w:rsidR="00E04FDF">
          <w:rPr>
            <w:noProof/>
            <w:webHidden/>
          </w:rPr>
          <w:instrText xml:space="preserve"> PAGEREF _Toc131100499 \h </w:instrText>
        </w:r>
        <w:r w:rsidR="00E04FDF">
          <w:rPr>
            <w:noProof/>
            <w:webHidden/>
          </w:rPr>
        </w:r>
        <w:r w:rsidR="00E04FDF">
          <w:rPr>
            <w:noProof/>
            <w:webHidden/>
          </w:rPr>
          <w:fldChar w:fldCharType="separate"/>
        </w:r>
        <w:r w:rsidR="00EE0B98">
          <w:rPr>
            <w:noProof/>
            <w:webHidden/>
          </w:rPr>
          <w:t>6</w:t>
        </w:r>
        <w:r w:rsidR="00E04FDF">
          <w:rPr>
            <w:noProof/>
            <w:webHidden/>
          </w:rPr>
          <w:fldChar w:fldCharType="end"/>
        </w:r>
      </w:hyperlink>
    </w:p>
    <w:p w14:paraId="28666ABE" w14:textId="476EBADE" w:rsidR="00E04FDF" w:rsidRDefault="003343C2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100500" w:history="1">
        <w:r w:rsidR="00E04FDF" w:rsidRPr="00E029A4">
          <w:rPr>
            <w:rStyle w:val="af7"/>
            <w:noProof/>
          </w:rPr>
          <w:t>2.3. Тестирование работы программы</w:t>
        </w:r>
        <w:r w:rsidR="00E04FDF">
          <w:rPr>
            <w:noProof/>
            <w:webHidden/>
          </w:rPr>
          <w:tab/>
        </w:r>
        <w:r w:rsidR="00E04FDF">
          <w:rPr>
            <w:noProof/>
            <w:webHidden/>
          </w:rPr>
          <w:fldChar w:fldCharType="begin"/>
        </w:r>
        <w:r w:rsidR="00E04FDF">
          <w:rPr>
            <w:noProof/>
            <w:webHidden/>
          </w:rPr>
          <w:instrText xml:space="preserve"> PAGEREF _Toc131100500 \h </w:instrText>
        </w:r>
        <w:r w:rsidR="00E04FDF">
          <w:rPr>
            <w:noProof/>
            <w:webHidden/>
          </w:rPr>
        </w:r>
        <w:r w:rsidR="00E04FDF">
          <w:rPr>
            <w:noProof/>
            <w:webHidden/>
          </w:rPr>
          <w:fldChar w:fldCharType="separate"/>
        </w:r>
        <w:r w:rsidR="00EE0B98">
          <w:rPr>
            <w:noProof/>
            <w:webHidden/>
          </w:rPr>
          <w:t>6</w:t>
        </w:r>
        <w:r w:rsidR="00E04FDF">
          <w:rPr>
            <w:noProof/>
            <w:webHidden/>
          </w:rPr>
          <w:fldChar w:fldCharType="end"/>
        </w:r>
      </w:hyperlink>
    </w:p>
    <w:p w14:paraId="7C19B0F8" w14:textId="04D5248D" w:rsidR="00E04FDF" w:rsidRDefault="003343C2">
      <w:pPr>
        <w:pStyle w:val="17"/>
        <w:rPr>
          <w:rFonts w:asciiTheme="minorHAnsi" w:eastAsiaTheme="minorEastAsia" w:hAnsiTheme="minorHAnsi" w:cstheme="minorBidi"/>
          <w:noProof/>
          <w:sz w:val="22"/>
        </w:rPr>
      </w:pPr>
      <w:hyperlink w:anchor="_Toc131100501" w:history="1">
        <w:r w:rsidR="00E04FDF" w:rsidRPr="00E029A4">
          <w:rPr>
            <w:rStyle w:val="af7"/>
            <w:noProof/>
          </w:rPr>
          <w:t>Задание 3</w:t>
        </w:r>
        <w:r w:rsidR="00E04FDF">
          <w:rPr>
            <w:noProof/>
            <w:webHidden/>
          </w:rPr>
          <w:tab/>
        </w:r>
        <w:r w:rsidR="00E04FDF">
          <w:rPr>
            <w:noProof/>
            <w:webHidden/>
          </w:rPr>
          <w:fldChar w:fldCharType="begin"/>
        </w:r>
        <w:r w:rsidR="00E04FDF">
          <w:rPr>
            <w:noProof/>
            <w:webHidden/>
          </w:rPr>
          <w:instrText xml:space="preserve"> PAGEREF _Toc131100501 \h </w:instrText>
        </w:r>
        <w:r w:rsidR="00E04FDF">
          <w:rPr>
            <w:noProof/>
            <w:webHidden/>
          </w:rPr>
        </w:r>
        <w:r w:rsidR="00E04FDF">
          <w:rPr>
            <w:noProof/>
            <w:webHidden/>
          </w:rPr>
          <w:fldChar w:fldCharType="separate"/>
        </w:r>
        <w:r w:rsidR="00EE0B98">
          <w:rPr>
            <w:noProof/>
            <w:webHidden/>
          </w:rPr>
          <w:t>8</w:t>
        </w:r>
        <w:r w:rsidR="00E04FDF">
          <w:rPr>
            <w:noProof/>
            <w:webHidden/>
          </w:rPr>
          <w:fldChar w:fldCharType="end"/>
        </w:r>
      </w:hyperlink>
    </w:p>
    <w:p w14:paraId="00A711E9" w14:textId="4D762C11" w:rsidR="00E04FDF" w:rsidRDefault="003343C2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100502" w:history="1">
        <w:r w:rsidR="00E04FDF" w:rsidRPr="00E029A4">
          <w:rPr>
            <w:rStyle w:val="af7"/>
            <w:noProof/>
          </w:rPr>
          <w:t>3.1. Постановка задачи</w:t>
        </w:r>
        <w:r w:rsidR="00E04FDF">
          <w:rPr>
            <w:noProof/>
            <w:webHidden/>
          </w:rPr>
          <w:tab/>
        </w:r>
        <w:r w:rsidR="00E04FDF">
          <w:rPr>
            <w:noProof/>
            <w:webHidden/>
          </w:rPr>
          <w:fldChar w:fldCharType="begin"/>
        </w:r>
        <w:r w:rsidR="00E04FDF">
          <w:rPr>
            <w:noProof/>
            <w:webHidden/>
          </w:rPr>
          <w:instrText xml:space="preserve"> PAGEREF _Toc131100502 \h </w:instrText>
        </w:r>
        <w:r w:rsidR="00E04FDF">
          <w:rPr>
            <w:noProof/>
            <w:webHidden/>
          </w:rPr>
        </w:r>
        <w:r w:rsidR="00E04FDF">
          <w:rPr>
            <w:noProof/>
            <w:webHidden/>
          </w:rPr>
          <w:fldChar w:fldCharType="separate"/>
        </w:r>
        <w:r w:rsidR="00EE0B98">
          <w:rPr>
            <w:noProof/>
            <w:webHidden/>
          </w:rPr>
          <w:t>8</w:t>
        </w:r>
        <w:r w:rsidR="00E04FDF">
          <w:rPr>
            <w:noProof/>
            <w:webHidden/>
          </w:rPr>
          <w:fldChar w:fldCharType="end"/>
        </w:r>
      </w:hyperlink>
    </w:p>
    <w:p w14:paraId="2466B5D8" w14:textId="1AB28403" w:rsidR="00E04FDF" w:rsidRDefault="003343C2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100503" w:history="1">
        <w:r w:rsidR="00E04FDF" w:rsidRPr="00E029A4">
          <w:rPr>
            <w:rStyle w:val="af7"/>
            <w:noProof/>
            <w:lang w:val="en-US"/>
          </w:rPr>
          <w:t xml:space="preserve">3.2. </w:t>
        </w:r>
        <w:r w:rsidR="00E04FDF" w:rsidRPr="00E029A4">
          <w:rPr>
            <w:rStyle w:val="af7"/>
            <w:noProof/>
          </w:rPr>
          <w:t>Решение</w:t>
        </w:r>
        <w:r w:rsidR="00E04FDF" w:rsidRPr="00E029A4">
          <w:rPr>
            <w:rStyle w:val="af7"/>
            <w:noProof/>
            <w:lang w:val="en-US"/>
          </w:rPr>
          <w:t xml:space="preserve"> </w:t>
        </w:r>
        <w:r w:rsidR="00E04FDF" w:rsidRPr="00E029A4">
          <w:rPr>
            <w:rStyle w:val="af7"/>
            <w:noProof/>
          </w:rPr>
          <w:t>задачи</w:t>
        </w:r>
        <w:r w:rsidR="00E04FDF" w:rsidRPr="00E029A4">
          <w:rPr>
            <w:rStyle w:val="af7"/>
            <w:noProof/>
            <w:lang w:val="en-US"/>
          </w:rPr>
          <w:t xml:space="preserve">, </w:t>
        </w:r>
        <w:r w:rsidR="00E04FDF" w:rsidRPr="00E029A4">
          <w:rPr>
            <w:rStyle w:val="af7"/>
            <w:noProof/>
          </w:rPr>
          <w:t>код</w:t>
        </w:r>
        <w:r w:rsidR="00E04FDF" w:rsidRPr="00E029A4">
          <w:rPr>
            <w:rStyle w:val="af7"/>
            <w:noProof/>
            <w:lang w:val="en-US"/>
          </w:rPr>
          <w:t xml:space="preserve"> </w:t>
        </w:r>
        <w:r w:rsidR="00E04FDF" w:rsidRPr="00E029A4">
          <w:rPr>
            <w:rStyle w:val="af7"/>
            <w:noProof/>
          </w:rPr>
          <w:t>программы</w:t>
        </w:r>
        <w:r w:rsidR="00E04FDF">
          <w:rPr>
            <w:noProof/>
            <w:webHidden/>
          </w:rPr>
          <w:tab/>
        </w:r>
        <w:r w:rsidR="00E04FDF">
          <w:rPr>
            <w:noProof/>
            <w:webHidden/>
          </w:rPr>
          <w:fldChar w:fldCharType="begin"/>
        </w:r>
        <w:r w:rsidR="00E04FDF">
          <w:rPr>
            <w:noProof/>
            <w:webHidden/>
          </w:rPr>
          <w:instrText xml:space="preserve"> PAGEREF _Toc131100503 \h </w:instrText>
        </w:r>
        <w:r w:rsidR="00E04FDF">
          <w:rPr>
            <w:noProof/>
            <w:webHidden/>
          </w:rPr>
        </w:r>
        <w:r w:rsidR="00E04FDF">
          <w:rPr>
            <w:noProof/>
            <w:webHidden/>
          </w:rPr>
          <w:fldChar w:fldCharType="separate"/>
        </w:r>
        <w:r w:rsidR="00EE0B98">
          <w:rPr>
            <w:noProof/>
            <w:webHidden/>
          </w:rPr>
          <w:t>8</w:t>
        </w:r>
        <w:r w:rsidR="00E04FDF">
          <w:rPr>
            <w:noProof/>
            <w:webHidden/>
          </w:rPr>
          <w:fldChar w:fldCharType="end"/>
        </w:r>
      </w:hyperlink>
    </w:p>
    <w:p w14:paraId="135ADAAB" w14:textId="51692EAF" w:rsidR="00E04FDF" w:rsidRDefault="003343C2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100504" w:history="1">
        <w:r w:rsidR="00E04FDF" w:rsidRPr="00E029A4">
          <w:rPr>
            <w:rStyle w:val="af7"/>
            <w:noProof/>
          </w:rPr>
          <w:t>3.3. Тестирование работы программы с проверкой</w:t>
        </w:r>
        <w:r w:rsidR="00E04FDF">
          <w:rPr>
            <w:noProof/>
            <w:webHidden/>
          </w:rPr>
          <w:tab/>
        </w:r>
        <w:r w:rsidR="00E04FDF">
          <w:rPr>
            <w:noProof/>
            <w:webHidden/>
          </w:rPr>
          <w:fldChar w:fldCharType="begin"/>
        </w:r>
        <w:r w:rsidR="00E04FDF">
          <w:rPr>
            <w:noProof/>
            <w:webHidden/>
          </w:rPr>
          <w:instrText xml:space="preserve"> PAGEREF _Toc131100504 \h </w:instrText>
        </w:r>
        <w:r w:rsidR="00E04FDF">
          <w:rPr>
            <w:noProof/>
            <w:webHidden/>
          </w:rPr>
        </w:r>
        <w:r w:rsidR="00E04FDF">
          <w:rPr>
            <w:noProof/>
            <w:webHidden/>
          </w:rPr>
          <w:fldChar w:fldCharType="separate"/>
        </w:r>
        <w:r w:rsidR="00EE0B98">
          <w:rPr>
            <w:noProof/>
            <w:webHidden/>
          </w:rPr>
          <w:t>10</w:t>
        </w:r>
        <w:r w:rsidR="00E04FDF">
          <w:rPr>
            <w:noProof/>
            <w:webHidden/>
          </w:rPr>
          <w:fldChar w:fldCharType="end"/>
        </w:r>
      </w:hyperlink>
    </w:p>
    <w:p w14:paraId="1F837DC5" w14:textId="1691E2D2" w:rsidR="00E04FDF" w:rsidRDefault="003343C2">
      <w:pPr>
        <w:pStyle w:val="17"/>
        <w:rPr>
          <w:rFonts w:asciiTheme="minorHAnsi" w:eastAsiaTheme="minorEastAsia" w:hAnsiTheme="minorHAnsi" w:cstheme="minorBidi"/>
          <w:noProof/>
          <w:sz w:val="22"/>
        </w:rPr>
      </w:pPr>
      <w:hyperlink w:anchor="_Toc131100505" w:history="1">
        <w:r w:rsidR="00E04FDF" w:rsidRPr="00E029A4">
          <w:rPr>
            <w:rStyle w:val="af7"/>
            <w:noProof/>
          </w:rPr>
          <w:t>Задание 4</w:t>
        </w:r>
        <w:r w:rsidR="00E04FDF">
          <w:rPr>
            <w:noProof/>
            <w:webHidden/>
          </w:rPr>
          <w:tab/>
        </w:r>
        <w:r w:rsidR="00E04FDF">
          <w:rPr>
            <w:noProof/>
            <w:webHidden/>
          </w:rPr>
          <w:fldChar w:fldCharType="begin"/>
        </w:r>
        <w:r w:rsidR="00E04FDF">
          <w:rPr>
            <w:noProof/>
            <w:webHidden/>
          </w:rPr>
          <w:instrText xml:space="preserve"> PAGEREF _Toc131100505 \h </w:instrText>
        </w:r>
        <w:r w:rsidR="00E04FDF">
          <w:rPr>
            <w:noProof/>
            <w:webHidden/>
          </w:rPr>
        </w:r>
        <w:r w:rsidR="00E04FDF">
          <w:rPr>
            <w:noProof/>
            <w:webHidden/>
          </w:rPr>
          <w:fldChar w:fldCharType="separate"/>
        </w:r>
        <w:r w:rsidR="00EE0B98">
          <w:rPr>
            <w:noProof/>
            <w:webHidden/>
          </w:rPr>
          <w:t>11</w:t>
        </w:r>
        <w:r w:rsidR="00E04FDF">
          <w:rPr>
            <w:noProof/>
            <w:webHidden/>
          </w:rPr>
          <w:fldChar w:fldCharType="end"/>
        </w:r>
      </w:hyperlink>
    </w:p>
    <w:p w14:paraId="127CADC6" w14:textId="7FE76164" w:rsidR="00E04FDF" w:rsidRDefault="003343C2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100506" w:history="1">
        <w:r w:rsidR="00E04FDF" w:rsidRPr="00E029A4">
          <w:rPr>
            <w:rStyle w:val="af7"/>
            <w:noProof/>
          </w:rPr>
          <w:t>4.1. Постановка задачи</w:t>
        </w:r>
        <w:r w:rsidR="00E04FDF">
          <w:rPr>
            <w:noProof/>
            <w:webHidden/>
          </w:rPr>
          <w:tab/>
        </w:r>
        <w:r w:rsidR="00E04FDF">
          <w:rPr>
            <w:noProof/>
            <w:webHidden/>
          </w:rPr>
          <w:fldChar w:fldCharType="begin"/>
        </w:r>
        <w:r w:rsidR="00E04FDF">
          <w:rPr>
            <w:noProof/>
            <w:webHidden/>
          </w:rPr>
          <w:instrText xml:space="preserve"> PAGEREF _Toc131100506 \h </w:instrText>
        </w:r>
        <w:r w:rsidR="00E04FDF">
          <w:rPr>
            <w:noProof/>
            <w:webHidden/>
          </w:rPr>
        </w:r>
        <w:r w:rsidR="00E04FDF">
          <w:rPr>
            <w:noProof/>
            <w:webHidden/>
          </w:rPr>
          <w:fldChar w:fldCharType="separate"/>
        </w:r>
        <w:r w:rsidR="00EE0B98">
          <w:rPr>
            <w:noProof/>
            <w:webHidden/>
          </w:rPr>
          <w:t>11</w:t>
        </w:r>
        <w:r w:rsidR="00E04FDF">
          <w:rPr>
            <w:noProof/>
            <w:webHidden/>
          </w:rPr>
          <w:fldChar w:fldCharType="end"/>
        </w:r>
      </w:hyperlink>
    </w:p>
    <w:p w14:paraId="54232D6D" w14:textId="047AAB2B" w:rsidR="00E04FDF" w:rsidRDefault="003343C2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100507" w:history="1">
        <w:r w:rsidR="00E04FDF" w:rsidRPr="00E029A4">
          <w:rPr>
            <w:rStyle w:val="af7"/>
            <w:noProof/>
            <w:lang w:val="en-US"/>
          </w:rPr>
          <w:t xml:space="preserve">4.2. </w:t>
        </w:r>
        <w:r w:rsidR="00E04FDF" w:rsidRPr="00E029A4">
          <w:rPr>
            <w:rStyle w:val="af7"/>
            <w:noProof/>
          </w:rPr>
          <w:t>Решение</w:t>
        </w:r>
        <w:r w:rsidR="00E04FDF" w:rsidRPr="00E029A4">
          <w:rPr>
            <w:rStyle w:val="af7"/>
            <w:noProof/>
            <w:lang w:val="en-US"/>
          </w:rPr>
          <w:t xml:space="preserve"> </w:t>
        </w:r>
        <w:r w:rsidR="00E04FDF" w:rsidRPr="00E029A4">
          <w:rPr>
            <w:rStyle w:val="af7"/>
            <w:noProof/>
          </w:rPr>
          <w:t>задачи</w:t>
        </w:r>
        <w:r w:rsidR="00E04FDF" w:rsidRPr="00E029A4">
          <w:rPr>
            <w:rStyle w:val="af7"/>
            <w:noProof/>
            <w:lang w:val="en-US"/>
          </w:rPr>
          <w:t xml:space="preserve">, </w:t>
        </w:r>
        <w:r w:rsidR="00E04FDF" w:rsidRPr="00E029A4">
          <w:rPr>
            <w:rStyle w:val="af7"/>
            <w:noProof/>
          </w:rPr>
          <w:t>код</w:t>
        </w:r>
        <w:r w:rsidR="00E04FDF" w:rsidRPr="00E029A4">
          <w:rPr>
            <w:rStyle w:val="af7"/>
            <w:noProof/>
            <w:lang w:val="en-US"/>
          </w:rPr>
          <w:t xml:space="preserve"> </w:t>
        </w:r>
        <w:r w:rsidR="00E04FDF" w:rsidRPr="00E029A4">
          <w:rPr>
            <w:rStyle w:val="af7"/>
            <w:noProof/>
          </w:rPr>
          <w:t>программы</w:t>
        </w:r>
        <w:r w:rsidR="00E04FDF">
          <w:rPr>
            <w:noProof/>
            <w:webHidden/>
          </w:rPr>
          <w:tab/>
        </w:r>
        <w:r w:rsidR="00E04FDF">
          <w:rPr>
            <w:noProof/>
            <w:webHidden/>
          </w:rPr>
          <w:fldChar w:fldCharType="begin"/>
        </w:r>
        <w:r w:rsidR="00E04FDF">
          <w:rPr>
            <w:noProof/>
            <w:webHidden/>
          </w:rPr>
          <w:instrText xml:space="preserve"> PAGEREF _Toc131100507 \h </w:instrText>
        </w:r>
        <w:r w:rsidR="00E04FDF">
          <w:rPr>
            <w:noProof/>
            <w:webHidden/>
          </w:rPr>
        </w:r>
        <w:r w:rsidR="00E04FDF">
          <w:rPr>
            <w:noProof/>
            <w:webHidden/>
          </w:rPr>
          <w:fldChar w:fldCharType="separate"/>
        </w:r>
        <w:r w:rsidR="00EE0B98">
          <w:rPr>
            <w:noProof/>
            <w:webHidden/>
          </w:rPr>
          <w:t>11</w:t>
        </w:r>
        <w:r w:rsidR="00E04FDF">
          <w:rPr>
            <w:noProof/>
            <w:webHidden/>
          </w:rPr>
          <w:fldChar w:fldCharType="end"/>
        </w:r>
      </w:hyperlink>
    </w:p>
    <w:p w14:paraId="6492A266" w14:textId="5D3FA109" w:rsidR="00E04FDF" w:rsidRDefault="003343C2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100508" w:history="1">
        <w:r w:rsidR="00E04FDF" w:rsidRPr="00E029A4">
          <w:rPr>
            <w:rStyle w:val="af7"/>
            <w:noProof/>
          </w:rPr>
          <w:t>4.3. Тестирование работы программы</w:t>
        </w:r>
        <w:r w:rsidR="00E04FDF">
          <w:rPr>
            <w:noProof/>
            <w:webHidden/>
          </w:rPr>
          <w:tab/>
        </w:r>
        <w:r w:rsidR="00E04FDF">
          <w:rPr>
            <w:noProof/>
            <w:webHidden/>
          </w:rPr>
          <w:fldChar w:fldCharType="begin"/>
        </w:r>
        <w:r w:rsidR="00E04FDF">
          <w:rPr>
            <w:noProof/>
            <w:webHidden/>
          </w:rPr>
          <w:instrText xml:space="preserve"> PAGEREF _Toc131100508 \h </w:instrText>
        </w:r>
        <w:r w:rsidR="00E04FDF">
          <w:rPr>
            <w:noProof/>
            <w:webHidden/>
          </w:rPr>
        </w:r>
        <w:r w:rsidR="00E04FDF">
          <w:rPr>
            <w:noProof/>
            <w:webHidden/>
          </w:rPr>
          <w:fldChar w:fldCharType="separate"/>
        </w:r>
        <w:r w:rsidR="00EE0B98">
          <w:rPr>
            <w:noProof/>
            <w:webHidden/>
          </w:rPr>
          <w:t>14</w:t>
        </w:r>
        <w:r w:rsidR="00E04FDF">
          <w:rPr>
            <w:noProof/>
            <w:webHidden/>
          </w:rPr>
          <w:fldChar w:fldCharType="end"/>
        </w:r>
      </w:hyperlink>
    </w:p>
    <w:p w14:paraId="686D0582" w14:textId="2B0C9187" w:rsidR="00E04FDF" w:rsidRDefault="003343C2">
      <w:pPr>
        <w:pStyle w:val="17"/>
        <w:rPr>
          <w:rFonts w:asciiTheme="minorHAnsi" w:eastAsiaTheme="minorEastAsia" w:hAnsiTheme="minorHAnsi" w:cstheme="minorBidi"/>
          <w:noProof/>
          <w:sz w:val="22"/>
        </w:rPr>
      </w:pPr>
      <w:hyperlink w:anchor="_Toc131100509" w:history="1">
        <w:r w:rsidR="00E04FDF" w:rsidRPr="00E029A4">
          <w:rPr>
            <w:rStyle w:val="af7"/>
            <w:noProof/>
          </w:rPr>
          <w:t>Задание 5</w:t>
        </w:r>
        <w:r w:rsidR="00E04FDF">
          <w:rPr>
            <w:noProof/>
            <w:webHidden/>
          </w:rPr>
          <w:tab/>
        </w:r>
        <w:r w:rsidR="00E04FDF">
          <w:rPr>
            <w:noProof/>
            <w:webHidden/>
          </w:rPr>
          <w:fldChar w:fldCharType="begin"/>
        </w:r>
        <w:r w:rsidR="00E04FDF">
          <w:rPr>
            <w:noProof/>
            <w:webHidden/>
          </w:rPr>
          <w:instrText xml:space="preserve"> PAGEREF _Toc131100509 \h </w:instrText>
        </w:r>
        <w:r w:rsidR="00E04FDF">
          <w:rPr>
            <w:noProof/>
            <w:webHidden/>
          </w:rPr>
        </w:r>
        <w:r w:rsidR="00E04FDF">
          <w:rPr>
            <w:noProof/>
            <w:webHidden/>
          </w:rPr>
          <w:fldChar w:fldCharType="separate"/>
        </w:r>
        <w:r w:rsidR="00EE0B98">
          <w:rPr>
            <w:noProof/>
            <w:webHidden/>
          </w:rPr>
          <w:t>17</w:t>
        </w:r>
        <w:r w:rsidR="00E04FDF">
          <w:rPr>
            <w:noProof/>
            <w:webHidden/>
          </w:rPr>
          <w:fldChar w:fldCharType="end"/>
        </w:r>
      </w:hyperlink>
    </w:p>
    <w:p w14:paraId="39793FFE" w14:textId="4FDDE869" w:rsidR="00E04FDF" w:rsidRDefault="003343C2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100510" w:history="1">
        <w:r w:rsidR="00E04FDF" w:rsidRPr="00E029A4">
          <w:rPr>
            <w:rStyle w:val="af7"/>
            <w:noProof/>
          </w:rPr>
          <w:t>5.1. Постановка задачи</w:t>
        </w:r>
        <w:r w:rsidR="00E04FDF">
          <w:rPr>
            <w:noProof/>
            <w:webHidden/>
          </w:rPr>
          <w:tab/>
        </w:r>
        <w:r w:rsidR="00E04FDF">
          <w:rPr>
            <w:noProof/>
            <w:webHidden/>
          </w:rPr>
          <w:fldChar w:fldCharType="begin"/>
        </w:r>
        <w:r w:rsidR="00E04FDF">
          <w:rPr>
            <w:noProof/>
            <w:webHidden/>
          </w:rPr>
          <w:instrText xml:space="preserve"> PAGEREF _Toc131100510 \h </w:instrText>
        </w:r>
        <w:r w:rsidR="00E04FDF">
          <w:rPr>
            <w:noProof/>
            <w:webHidden/>
          </w:rPr>
        </w:r>
        <w:r w:rsidR="00E04FDF">
          <w:rPr>
            <w:noProof/>
            <w:webHidden/>
          </w:rPr>
          <w:fldChar w:fldCharType="separate"/>
        </w:r>
        <w:r w:rsidR="00EE0B98">
          <w:rPr>
            <w:noProof/>
            <w:webHidden/>
          </w:rPr>
          <w:t>17</w:t>
        </w:r>
        <w:r w:rsidR="00E04FDF">
          <w:rPr>
            <w:noProof/>
            <w:webHidden/>
          </w:rPr>
          <w:fldChar w:fldCharType="end"/>
        </w:r>
      </w:hyperlink>
    </w:p>
    <w:p w14:paraId="7B98BF19" w14:textId="1D9D123E" w:rsidR="00E04FDF" w:rsidRDefault="003343C2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100511" w:history="1">
        <w:r w:rsidR="00E04FDF" w:rsidRPr="00E029A4">
          <w:rPr>
            <w:rStyle w:val="af7"/>
            <w:noProof/>
            <w:lang w:val="en-US"/>
          </w:rPr>
          <w:t xml:space="preserve">5.2. </w:t>
        </w:r>
        <w:r w:rsidR="00E04FDF" w:rsidRPr="00E029A4">
          <w:rPr>
            <w:rStyle w:val="af7"/>
            <w:noProof/>
          </w:rPr>
          <w:t>Решение</w:t>
        </w:r>
        <w:r w:rsidR="00E04FDF" w:rsidRPr="00E029A4">
          <w:rPr>
            <w:rStyle w:val="af7"/>
            <w:noProof/>
            <w:lang w:val="en-US"/>
          </w:rPr>
          <w:t xml:space="preserve"> </w:t>
        </w:r>
        <w:r w:rsidR="00E04FDF" w:rsidRPr="00E029A4">
          <w:rPr>
            <w:rStyle w:val="af7"/>
            <w:noProof/>
          </w:rPr>
          <w:t>задачи</w:t>
        </w:r>
        <w:r w:rsidR="00E04FDF" w:rsidRPr="00E029A4">
          <w:rPr>
            <w:rStyle w:val="af7"/>
            <w:noProof/>
            <w:lang w:val="en-US"/>
          </w:rPr>
          <w:t xml:space="preserve">, </w:t>
        </w:r>
        <w:r w:rsidR="00E04FDF" w:rsidRPr="00E029A4">
          <w:rPr>
            <w:rStyle w:val="af7"/>
            <w:noProof/>
          </w:rPr>
          <w:t>код</w:t>
        </w:r>
        <w:r w:rsidR="00E04FDF" w:rsidRPr="00E029A4">
          <w:rPr>
            <w:rStyle w:val="af7"/>
            <w:noProof/>
            <w:lang w:val="en-US"/>
          </w:rPr>
          <w:t xml:space="preserve"> </w:t>
        </w:r>
        <w:r w:rsidR="00E04FDF" w:rsidRPr="00E029A4">
          <w:rPr>
            <w:rStyle w:val="af7"/>
            <w:noProof/>
          </w:rPr>
          <w:t>программы</w:t>
        </w:r>
        <w:r w:rsidR="00E04FDF">
          <w:rPr>
            <w:noProof/>
            <w:webHidden/>
          </w:rPr>
          <w:tab/>
        </w:r>
        <w:r w:rsidR="00E04FDF">
          <w:rPr>
            <w:noProof/>
            <w:webHidden/>
          </w:rPr>
          <w:fldChar w:fldCharType="begin"/>
        </w:r>
        <w:r w:rsidR="00E04FDF">
          <w:rPr>
            <w:noProof/>
            <w:webHidden/>
          </w:rPr>
          <w:instrText xml:space="preserve"> PAGEREF _Toc131100511 \h </w:instrText>
        </w:r>
        <w:r w:rsidR="00E04FDF">
          <w:rPr>
            <w:noProof/>
            <w:webHidden/>
          </w:rPr>
        </w:r>
        <w:r w:rsidR="00E04FDF">
          <w:rPr>
            <w:noProof/>
            <w:webHidden/>
          </w:rPr>
          <w:fldChar w:fldCharType="separate"/>
        </w:r>
        <w:r w:rsidR="00EE0B98">
          <w:rPr>
            <w:noProof/>
            <w:webHidden/>
          </w:rPr>
          <w:t>17</w:t>
        </w:r>
        <w:r w:rsidR="00E04FDF">
          <w:rPr>
            <w:noProof/>
            <w:webHidden/>
          </w:rPr>
          <w:fldChar w:fldCharType="end"/>
        </w:r>
      </w:hyperlink>
    </w:p>
    <w:p w14:paraId="2DE81B64" w14:textId="43555855" w:rsidR="00E04FDF" w:rsidRDefault="003343C2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100512" w:history="1">
        <w:r w:rsidR="00E04FDF" w:rsidRPr="00E029A4">
          <w:rPr>
            <w:rStyle w:val="af7"/>
            <w:noProof/>
          </w:rPr>
          <w:t>5.3. Тестирование работы программы</w:t>
        </w:r>
        <w:r w:rsidR="00E04FDF">
          <w:rPr>
            <w:noProof/>
            <w:webHidden/>
          </w:rPr>
          <w:tab/>
        </w:r>
        <w:r w:rsidR="00E04FDF">
          <w:rPr>
            <w:noProof/>
            <w:webHidden/>
          </w:rPr>
          <w:fldChar w:fldCharType="begin"/>
        </w:r>
        <w:r w:rsidR="00E04FDF">
          <w:rPr>
            <w:noProof/>
            <w:webHidden/>
          </w:rPr>
          <w:instrText xml:space="preserve"> PAGEREF _Toc131100512 \h </w:instrText>
        </w:r>
        <w:r w:rsidR="00E04FDF">
          <w:rPr>
            <w:noProof/>
            <w:webHidden/>
          </w:rPr>
        </w:r>
        <w:r w:rsidR="00E04FDF">
          <w:rPr>
            <w:noProof/>
            <w:webHidden/>
          </w:rPr>
          <w:fldChar w:fldCharType="separate"/>
        </w:r>
        <w:r w:rsidR="00EE0B98">
          <w:rPr>
            <w:noProof/>
            <w:webHidden/>
          </w:rPr>
          <w:t>17</w:t>
        </w:r>
        <w:r w:rsidR="00E04FDF">
          <w:rPr>
            <w:noProof/>
            <w:webHidden/>
          </w:rPr>
          <w:fldChar w:fldCharType="end"/>
        </w:r>
      </w:hyperlink>
    </w:p>
    <w:p w14:paraId="3C6FA82A" w14:textId="35579F90" w:rsidR="00E04FDF" w:rsidRDefault="003343C2">
      <w:pPr>
        <w:pStyle w:val="17"/>
        <w:rPr>
          <w:rFonts w:asciiTheme="minorHAnsi" w:eastAsiaTheme="minorEastAsia" w:hAnsiTheme="minorHAnsi" w:cstheme="minorBidi"/>
          <w:noProof/>
          <w:sz w:val="22"/>
        </w:rPr>
      </w:pPr>
      <w:hyperlink w:anchor="_Toc131100513" w:history="1">
        <w:r w:rsidR="00E04FDF" w:rsidRPr="00E029A4">
          <w:rPr>
            <w:rStyle w:val="af7"/>
            <w:noProof/>
          </w:rPr>
          <w:t>Задание 6</w:t>
        </w:r>
        <w:r w:rsidR="00E04FDF">
          <w:rPr>
            <w:noProof/>
            <w:webHidden/>
          </w:rPr>
          <w:tab/>
        </w:r>
        <w:r w:rsidR="00E04FDF">
          <w:rPr>
            <w:noProof/>
            <w:webHidden/>
          </w:rPr>
          <w:fldChar w:fldCharType="begin"/>
        </w:r>
        <w:r w:rsidR="00E04FDF">
          <w:rPr>
            <w:noProof/>
            <w:webHidden/>
          </w:rPr>
          <w:instrText xml:space="preserve"> PAGEREF _Toc131100513 \h </w:instrText>
        </w:r>
        <w:r w:rsidR="00E04FDF">
          <w:rPr>
            <w:noProof/>
            <w:webHidden/>
          </w:rPr>
        </w:r>
        <w:r w:rsidR="00E04FDF">
          <w:rPr>
            <w:noProof/>
            <w:webHidden/>
          </w:rPr>
          <w:fldChar w:fldCharType="separate"/>
        </w:r>
        <w:r w:rsidR="00EE0B98">
          <w:rPr>
            <w:noProof/>
            <w:webHidden/>
          </w:rPr>
          <w:t>18</w:t>
        </w:r>
        <w:r w:rsidR="00E04FDF">
          <w:rPr>
            <w:noProof/>
            <w:webHidden/>
          </w:rPr>
          <w:fldChar w:fldCharType="end"/>
        </w:r>
      </w:hyperlink>
    </w:p>
    <w:p w14:paraId="22932F1F" w14:textId="79D4AF9B" w:rsidR="00E04FDF" w:rsidRDefault="003343C2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100514" w:history="1">
        <w:r w:rsidR="00E04FDF" w:rsidRPr="00E029A4">
          <w:rPr>
            <w:rStyle w:val="af7"/>
            <w:noProof/>
          </w:rPr>
          <w:t>6.1. Постановка задачи</w:t>
        </w:r>
        <w:r w:rsidR="00E04FDF">
          <w:rPr>
            <w:noProof/>
            <w:webHidden/>
          </w:rPr>
          <w:tab/>
        </w:r>
        <w:r w:rsidR="00E04FDF">
          <w:rPr>
            <w:noProof/>
            <w:webHidden/>
          </w:rPr>
          <w:fldChar w:fldCharType="begin"/>
        </w:r>
        <w:r w:rsidR="00E04FDF">
          <w:rPr>
            <w:noProof/>
            <w:webHidden/>
          </w:rPr>
          <w:instrText xml:space="preserve"> PAGEREF _Toc131100514 \h </w:instrText>
        </w:r>
        <w:r w:rsidR="00E04FDF">
          <w:rPr>
            <w:noProof/>
            <w:webHidden/>
          </w:rPr>
        </w:r>
        <w:r w:rsidR="00E04FDF">
          <w:rPr>
            <w:noProof/>
            <w:webHidden/>
          </w:rPr>
          <w:fldChar w:fldCharType="separate"/>
        </w:r>
        <w:r w:rsidR="00EE0B98">
          <w:rPr>
            <w:noProof/>
            <w:webHidden/>
          </w:rPr>
          <w:t>18</w:t>
        </w:r>
        <w:r w:rsidR="00E04FDF">
          <w:rPr>
            <w:noProof/>
            <w:webHidden/>
          </w:rPr>
          <w:fldChar w:fldCharType="end"/>
        </w:r>
      </w:hyperlink>
    </w:p>
    <w:p w14:paraId="03838644" w14:textId="65C44AD3" w:rsidR="00E04FDF" w:rsidRDefault="003343C2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100515" w:history="1">
        <w:r w:rsidR="00E04FDF" w:rsidRPr="00E029A4">
          <w:rPr>
            <w:rStyle w:val="af7"/>
            <w:noProof/>
            <w:lang w:val="en-US"/>
          </w:rPr>
          <w:t xml:space="preserve">6.2. </w:t>
        </w:r>
        <w:r w:rsidR="00E04FDF" w:rsidRPr="00E029A4">
          <w:rPr>
            <w:rStyle w:val="af7"/>
            <w:noProof/>
          </w:rPr>
          <w:t>Решение</w:t>
        </w:r>
        <w:r w:rsidR="00E04FDF" w:rsidRPr="00E029A4">
          <w:rPr>
            <w:rStyle w:val="af7"/>
            <w:noProof/>
            <w:lang w:val="en-US"/>
          </w:rPr>
          <w:t xml:space="preserve"> </w:t>
        </w:r>
        <w:r w:rsidR="00E04FDF" w:rsidRPr="00E029A4">
          <w:rPr>
            <w:rStyle w:val="af7"/>
            <w:noProof/>
          </w:rPr>
          <w:t>задачи</w:t>
        </w:r>
        <w:r w:rsidR="00E04FDF" w:rsidRPr="00E029A4">
          <w:rPr>
            <w:rStyle w:val="af7"/>
            <w:noProof/>
            <w:lang w:val="en-US"/>
          </w:rPr>
          <w:t xml:space="preserve">, </w:t>
        </w:r>
        <w:r w:rsidR="00E04FDF" w:rsidRPr="00E029A4">
          <w:rPr>
            <w:rStyle w:val="af7"/>
            <w:noProof/>
          </w:rPr>
          <w:t>код</w:t>
        </w:r>
        <w:r w:rsidR="00E04FDF" w:rsidRPr="00E029A4">
          <w:rPr>
            <w:rStyle w:val="af7"/>
            <w:noProof/>
            <w:lang w:val="en-US"/>
          </w:rPr>
          <w:t xml:space="preserve"> </w:t>
        </w:r>
        <w:r w:rsidR="00E04FDF" w:rsidRPr="00E029A4">
          <w:rPr>
            <w:rStyle w:val="af7"/>
            <w:noProof/>
          </w:rPr>
          <w:t>программы</w:t>
        </w:r>
        <w:r w:rsidR="00E04FDF">
          <w:rPr>
            <w:noProof/>
            <w:webHidden/>
          </w:rPr>
          <w:tab/>
        </w:r>
        <w:r w:rsidR="00E04FDF">
          <w:rPr>
            <w:noProof/>
            <w:webHidden/>
          </w:rPr>
          <w:fldChar w:fldCharType="begin"/>
        </w:r>
        <w:r w:rsidR="00E04FDF">
          <w:rPr>
            <w:noProof/>
            <w:webHidden/>
          </w:rPr>
          <w:instrText xml:space="preserve"> PAGEREF _Toc131100515 \h </w:instrText>
        </w:r>
        <w:r w:rsidR="00E04FDF">
          <w:rPr>
            <w:noProof/>
            <w:webHidden/>
          </w:rPr>
        </w:r>
        <w:r w:rsidR="00E04FDF">
          <w:rPr>
            <w:noProof/>
            <w:webHidden/>
          </w:rPr>
          <w:fldChar w:fldCharType="separate"/>
        </w:r>
        <w:r w:rsidR="00EE0B98">
          <w:rPr>
            <w:noProof/>
            <w:webHidden/>
          </w:rPr>
          <w:t>18</w:t>
        </w:r>
        <w:r w:rsidR="00E04FDF">
          <w:rPr>
            <w:noProof/>
            <w:webHidden/>
          </w:rPr>
          <w:fldChar w:fldCharType="end"/>
        </w:r>
      </w:hyperlink>
    </w:p>
    <w:p w14:paraId="67C2958C" w14:textId="01E389AC" w:rsidR="00E04FDF" w:rsidRDefault="003343C2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100516" w:history="1">
        <w:r w:rsidR="00E04FDF" w:rsidRPr="00E029A4">
          <w:rPr>
            <w:rStyle w:val="af7"/>
            <w:noProof/>
          </w:rPr>
          <w:t>6.3. Тестирование работы программы с проверкой</w:t>
        </w:r>
        <w:r w:rsidR="00E04FDF">
          <w:rPr>
            <w:noProof/>
            <w:webHidden/>
          </w:rPr>
          <w:tab/>
        </w:r>
        <w:r w:rsidR="00E04FDF">
          <w:rPr>
            <w:noProof/>
            <w:webHidden/>
          </w:rPr>
          <w:fldChar w:fldCharType="begin"/>
        </w:r>
        <w:r w:rsidR="00E04FDF">
          <w:rPr>
            <w:noProof/>
            <w:webHidden/>
          </w:rPr>
          <w:instrText xml:space="preserve"> PAGEREF _Toc131100516 \h </w:instrText>
        </w:r>
        <w:r w:rsidR="00E04FDF">
          <w:rPr>
            <w:noProof/>
            <w:webHidden/>
          </w:rPr>
        </w:r>
        <w:r w:rsidR="00E04FDF">
          <w:rPr>
            <w:noProof/>
            <w:webHidden/>
          </w:rPr>
          <w:fldChar w:fldCharType="separate"/>
        </w:r>
        <w:r w:rsidR="00EE0B98">
          <w:rPr>
            <w:noProof/>
            <w:webHidden/>
          </w:rPr>
          <w:t>22</w:t>
        </w:r>
        <w:r w:rsidR="00E04FDF">
          <w:rPr>
            <w:noProof/>
            <w:webHidden/>
          </w:rPr>
          <w:fldChar w:fldCharType="end"/>
        </w:r>
      </w:hyperlink>
    </w:p>
    <w:p w14:paraId="2EF01A91" w14:textId="544A5D45" w:rsidR="00E04FDF" w:rsidRDefault="003343C2">
      <w:pPr>
        <w:pStyle w:val="17"/>
        <w:rPr>
          <w:rFonts w:asciiTheme="minorHAnsi" w:eastAsiaTheme="minorEastAsia" w:hAnsiTheme="minorHAnsi" w:cstheme="minorBidi"/>
          <w:noProof/>
          <w:sz w:val="22"/>
        </w:rPr>
      </w:pPr>
      <w:hyperlink w:anchor="_Toc131100517" w:history="1">
        <w:r w:rsidR="00E04FDF" w:rsidRPr="00E029A4">
          <w:rPr>
            <w:rStyle w:val="af7"/>
            <w:noProof/>
          </w:rPr>
          <w:t>Задание 7</w:t>
        </w:r>
        <w:r w:rsidR="00E04FDF">
          <w:rPr>
            <w:noProof/>
            <w:webHidden/>
          </w:rPr>
          <w:tab/>
        </w:r>
        <w:r w:rsidR="00E04FDF">
          <w:rPr>
            <w:noProof/>
            <w:webHidden/>
          </w:rPr>
          <w:fldChar w:fldCharType="begin"/>
        </w:r>
        <w:r w:rsidR="00E04FDF">
          <w:rPr>
            <w:noProof/>
            <w:webHidden/>
          </w:rPr>
          <w:instrText xml:space="preserve"> PAGEREF _Toc131100517 \h </w:instrText>
        </w:r>
        <w:r w:rsidR="00E04FDF">
          <w:rPr>
            <w:noProof/>
            <w:webHidden/>
          </w:rPr>
        </w:r>
        <w:r w:rsidR="00E04FDF">
          <w:rPr>
            <w:noProof/>
            <w:webHidden/>
          </w:rPr>
          <w:fldChar w:fldCharType="separate"/>
        </w:r>
        <w:r w:rsidR="00EE0B98">
          <w:rPr>
            <w:noProof/>
            <w:webHidden/>
          </w:rPr>
          <w:t>24</w:t>
        </w:r>
        <w:r w:rsidR="00E04FDF">
          <w:rPr>
            <w:noProof/>
            <w:webHidden/>
          </w:rPr>
          <w:fldChar w:fldCharType="end"/>
        </w:r>
      </w:hyperlink>
    </w:p>
    <w:p w14:paraId="4C37E612" w14:textId="200ECF7A" w:rsidR="00E04FDF" w:rsidRDefault="003343C2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100518" w:history="1">
        <w:r w:rsidR="00E04FDF" w:rsidRPr="00E029A4">
          <w:rPr>
            <w:rStyle w:val="af7"/>
            <w:noProof/>
          </w:rPr>
          <w:t>7.1. Постановка задачи</w:t>
        </w:r>
        <w:r w:rsidR="00E04FDF">
          <w:rPr>
            <w:noProof/>
            <w:webHidden/>
          </w:rPr>
          <w:tab/>
        </w:r>
        <w:r w:rsidR="00E04FDF">
          <w:rPr>
            <w:noProof/>
            <w:webHidden/>
          </w:rPr>
          <w:fldChar w:fldCharType="begin"/>
        </w:r>
        <w:r w:rsidR="00E04FDF">
          <w:rPr>
            <w:noProof/>
            <w:webHidden/>
          </w:rPr>
          <w:instrText xml:space="preserve"> PAGEREF _Toc131100518 \h </w:instrText>
        </w:r>
        <w:r w:rsidR="00E04FDF">
          <w:rPr>
            <w:noProof/>
            <w:webHidden/>
          </w:rPr>
        </w:r>
        <w:r w:rsidR="00E04FDF">
          <w:rPr>
            <w:noProof/>
            <w:webHidden/>
          </w:rPr>
          <w:fldChar w:fldCharType="separate"/>
        </w:r>
        <w:r w:rsidR="00EE0B98">
          <w:rPr>
            <w:noProof/>
            <w:webHidden/>
          </w:rPr>
          <w:t>24</w:t>
        </w:r>
        <w:r w:rsidR="00E04FDF">
          <w:rPr>
            <w:noProof/>
            <w:webHidden/>
          </w:rPr>
          <w:fldChar w:fldCharType="end"/>
        </w:r>
      </w:hyperlink>
    </w:p>
    <w:p w14:paraId="17821FA0" w14:textId="425AD346" w:rsidR="00E04FDF" w:rsidRDefault="003343C2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100519" w:history="1">
        <w:r w:rsidR="00E04FDF" w:rsidRPr="00E029A4">
          <w:rPr>
            <w:rStyle w:val="af7"/>
            <w:noProof/>
            <w:lang w:val="en-US"/>
          </w:rPr>
          <w:t xml:space="preserve">7.2. </w:t>
        </w:r>
        <w:r w:rsidR="00E04FDF" w:rsidRPr="00E029A4">
          <w:rPr>
            <w:rStyle w:val="af7"/>
            <w:noProof/>
          </w:rPr>
          <w:t>Решение</w:t>
        </w:r>
        <w:r w:rsidR="00E04FDF" w:rsidRPr="00E029A4">
          <w:rPr>
            <w:rStyle w:val="af7"/>
            <w:noProof/>
            <w:lang w:val="en-US"/>
          </w:rPr>
          <w:t xml:space="preserve"> </w:t>
        </w:r>
        <w:r w:rsidR="00E04FDF" w:rsidRPr="00E029A4">
          <w:rPr>
            <w:rStyle w:val="af7"/>
            <w:noProof/>
          </w:rPr>
          <w:t>задачи</w:t>
        </w:r>
        <w:r w:rsidR="00E04FDF" w:rsidRPr="00E029A4">
          <w:rPr>
            <w:rStyle w:val="af7"/>
            <w:noProof/>
            <w:lang w:val="en-US"/>
          </w:rPr>
          <w:t xml:space="preserve">, </w:t>
        </w:r>
        <w:r w:rsidR="00E04FDF" w:rsidRPr="00E029A4">
          <w:rPr>
            <w:rStyle w:val="af7"/>
            <w:noProof/>
          </w:rPr>
          <w:t>код</w:t>
        </w:r>
        <w:r w:rsidR="00E04FDF" w:rsidRPr="00E029A4">
          <w:rPr>
            <w:rStyle w:val="af7"/>
            <w:noProof/>
            <w:lang w:val="en-US"/>
          </w:rPr>
          <w:t xml:space="preserve"> </w:t>
        </w:r>
        <w:r w:rsidR="00E04FDF" w:rsidRPr="00E029A4">
          <w:rPr>
            <w:rStyle w:val="af7"/>
            <w:noProof/>
          </w:rPr>
          <w:t>программы</w:t>
        </w:r>
        <w:r w:rsidR="00E04FDF">
          <w:rPr>
            <w:noProof/>
            <w:webHidden/>
          </w:rPr>
          <w:tab/>
        </w:r>
        <w:r w:rsidR="00E04FDF">
          <w:rPr>
            <w:noProof/>
            <w:webHidden/>
          </w:rPr>
          <w:fldChar w:fldCharType="begin"/>
        </w:r>
        <w:r w:rsidR="00E04FDF">
          <w:rPr>
            <w:noProof/>
            <w:webHidden/>
          </w:rPr>
          <w:instrText xml:space="preserve"> PAGEREF _Toc131100519 \h </w:instrText>
        </w:r>
        <w:r w:rsidR="00E04FDF">
          <w:rPr>
            <w:noProof/>
            <w:webHidden/>
          </w:rPr>
        </w:r>
        <w:r w:rsidR="00E04FDF">
          <w:rPr>
            <w:noProof/>
            <w:webHidden/>
          </w:rPr>
          <w:fldChar w:fldCharType="separate"/>
        </w:r>
        <w:r w:rsidR="00EE0B98">
          <w:rPr>
            <w:noProof/>
            <w:webHidden/>
          </w:rPr>
          <w:t>24</w:t>
        </w:r>
        <w:r w:rsidR="00E04FDF">
          <w:rPr>
            <w:noProof/>
            <w:webHidden/>
          </w:rPr>
          <w:fldChar w:fldCharType="end"/>
        </w:r>
      </w:hyperlink>
    </w:p>
    <w:p w14:paraId="760403DB" w14:textId="1798C187" w:rsidR="00E04FDF" w:rsidRDefault="003343C2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100520" w:history="1">
        <w:r w:rsidR="00E04FDF" w:rsidRPr="00E029A4">
          <w:rPr>
            <w:rStyle w:val="af7"/>
            <w:noProof/>
          </w:rPr>
          <w:t>7.3. Тестирование работы программы</w:t>
        </w:r>
        <w:r w:rsidR="00E04FDF">
          <w:rPr>
            <w:noProof/>
            <w:webHidden/>
          </w:rPr>
          <w:tab/>
        </w:r>
        <w:r w:rsidR="00E04FDF">
          <w:rPr>
            <w:noProof/>
            <w:webHidden/>
          </w:rPr>
          <w:fldChar w:fldCharType="begin"/>
        </w:r>
        <w:r w:rsidR="00E04FDF">
          <w:rPr>
            <w:noProof/>
            <w:webHidden/>
          </w:rPr>
          <w:instrText xml:space="preserve"> PAGEREF _Toc131100520 \h </w:instrText>
        </w:r>
        <w:r w:rsidR="00E04FDF">
          <w:rPr>
            <w:noProof/>
            <w:webHidden/>
          </w:rPr>
        </w:r>
        <w:r w:rsidR="00E04FDF">
          <w:rPr>
            <w:noProof/>
            <w:webHidden/>
          </w:rPr>
          <w:fldChar w:fldCharType="separate"/>
        </w:r>
        <w:r w:rsidR="00EE0B98">
          <w:rPr>
            <w:noProof/>
            <w:webHidden/>
          </w:rPr>
          <w:t>24</w:t>
        </w:r>
        <w:r w:rsidR="00E04FDF">
          <w:rPr>
            <w:noProof/>
            <w:webHidden/>
          </w:rPr>
          <w:fldChar w:fldCharType="end"/>
        </w:r>
      </w:hyperlink>
    </w:p>
    <w:p w14:paraId="1314D462" w14:textId="6C3021AE" w:rsidR="00E04FDF" w:rsidRDefault="003343C2">
      <w:pPr>
        <w:pStyle w:val="17"/>
        <w:rPr>
          <w:rFonts w:asciiTheme="minorHAnsi" w:eastAsiaTheme="minorEastAsia" w:hAnsiTheme="minorHAnsi" w:cstheme="minorBidi"/>
          <w:noProof/>
          <w:sz w:val="22"/>
        </w:rPr>
      </w:pPr>
      <w:hyperlink w:anchor="_Toc131100521" w:history="1">
        <w:r w:rsidR="00E04FDF" w:rsidRPr="00E029A4">
          <w:rPr>
            <w:rStyle w:val="af7"/>
            <w:noProof/>
          </w:rPr>
          <w:t>Задание 8</w:t>
        </w:r>
        <w:r w:rsidR="00E04FDF">
          <w:rPr>
            <w:noProof/>
            <w:webHidden/>
          </w:rPr>
          <w:tab/>
        </w:r>
        <w:r w:rsidR="00E04FDF">
          <w:rPr>
            <w:noProof/>
            <w:webHidden/>
          </w:rPr>
          <w:fldChar w:fldCharType="begin"/>
        </w:r>
        <w:r w:rsidR="00E04FDF">
          <w:rPr>
            <w:noProof/>
            <w:webHidden/>
          </w:rPr>
          <w:instrText xml:space="preserve"> PAGEREF _Toc131100521 \h </w:instrText>
        </w:r>
        <w:r w:rsidR="00E04FDF">
          <w:rPr>
            <w:noProof/>
            <w:webHidden/>
          </w:rPr>
        </w:r>
        <w:r w:rsidR="00E04FDF">
          <w:rPr>
            <w:noProof/>
            <w:webHidden/>
          </w:rPr>
          <w:fldChar w:fldCharType="separate"/>
        </w:r>
        <w:r w:rsidR="00EE0B98">
          <w:rPr>
            <w:noProof/>
            <w:webHidden/>
          </w:rPr>
          <w:t>25</w:t>
        </w:r>
        <w:r w:rsidR="00E04FDF">
          <w:rPr>
            <w:noProof/>
            <w:webHidden/>
          </w:rPr>
          <w:fldChar w:fldCharType="end"/>
        </w:r>
      </w:hyperlink>
    </w:p>
    <w:p w14:paraId="212475C4" w14:textId="536BBEED" w:rsidR="00E04FDF" w:rsidRDefault="003343C2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100522" w:history="1">
        <w:r w:rsidR="00E04FDF" w:rsidRPr="00E029A4">
          <w:rPr>
            <w:rStyle w:val="af7"/>
            <w:noProof/>
          </w:rPr>
          <w:t>8.1. Постановка задачи</w:t>
        </w:r>
        <w:r w:rsidR="00E04FDF">
          <w:rPr>
            <w:noProof/>
            <w:webHidden/>
          </w:rPr>
          <w:tab/>
        </w:r>
        <w:r w:rsidR="00E04FDF">
          <w:rPr>
            <w:noProof/>
            <w:webHidden/>
          </w:rPr>
          <w:fldChar w:fldCharType="begin"/>
        </w:r>
        <w:r w:rsidR="00E04FDF">
          <w:rPr>
            <w:noProof/>
            <w:webHidden/>
          </w:rPr>
          <w:instrText xml:space="preserve"> PAGEREF _Toc131100522 \h </w:instrText>
        </w:r>
        <w:r w:rsidR="00E04FDF">
          <w:rPr>
            <w:noProof/>
            <w:webHidden/>
          </w:rPr>
        </w:r>
        <w:r w:rsidR="00E04FDF">
          <w:rPr>
            <w:noProof/>
            <w:webHidden/>
          </w:rPr>
          <w:fldChar w:fldCharType="separate"/>
        </w:r>
        <w:r w:rsidR="00EE0B98">
          <w:rPr>
            <w:noProof/>
            <w:webHidden/>
          </w:rPr>
          <w:t>25</w:t>
        </w:r>
        <w:r w:rsidR="00E04FDF">
          <w:rPr>
            <w:noProof/>
            <w:webHidden/>
          </w:rPr>
          <w:fldChar w:fldCharType="end"/>
        </w:r>
      </w:hyperlink>
    </w:p>
    <w:p w14:paraId="0EC6A298" w14:textId="1FCE1F67" w:rsidR="00E04FDF" w:rsidRDefault="003343C2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100523" w:history="1">
        <w:r w:rsidR="00E04FDF" w:rsidRPr="00E029A4">
          <w:rPr>
            <w:rStyle w:val="af7"/>
            <w:noProof/>
            <w:lang w:val="en-US"/>
          </w:rPr>
          <w:t xml:space="preserve">8.2. </w:t>
        </w:r>
        <w:r w:rsidR="00E04FDF" w:rsidRPr="00E029A4">
          <w:rPr>
            <w:rStyle w:val="af7"/>
            <w:noProof/>
          </w:rPr>
          <w:t>Решение</w:t>
        </w:r>
        <w:r w:rsidR="00E04FDF" w:rsidRPr="00E029A4">
          <w:rPr>
            <w:rStyle w:val="af7"/>
            <w:noProof/>
            <w:lang w:val="en-US"/>
          </w:rPr>
          <w:t xml:space="preserve"> </w:t>
        </w:r>
        <w:r w:rsidR="00E04FDF" w:rsidRPr="00E029A4">
          <w:rPr>
            <w:rStyle w:val="af7"/>
            <w:noProof/>
          </w:rPr>
          <w:t>задачи</w:t>
        </w:r>
        <w:r w:rsidR="00E04FDF" w:rsidRPr="00E029A4">
          <w:rPr>
            <w:rStyle w:val="af7"/>
            <w:noProof/>
            <w:lang w:val="en-US"/>
          </w:rPr>
          <w:t xml:space="preserve">, </w:t>
        </w:r>
        <w:r w:rsidR="00E04FDF" w:rsidRPr="00E029A4">
          <w:rPr>
            <w:rStyle w:val="af7"/>
            <w:noProof/>
          </w:rPr>
          <w:t>код</w:t>
        </w:r>
        <w:r w:rsidR="00E04FDF" w:rsidRPr="00E029A4">
          <w:rPr>
            <w:rStyle w:val="af7"/>
            <w:noProof/>
            <w:lang w:val="en-US"/>
          </w:rPr>
          <w:t xml:space="preserve"> </w:t>
        </w:r>
        <w:r w:rsidR="00E04FDF" w:rsidRPr="00E029A4">
          <w:rPr>
            <w:rStyle w:val="af7"/>
            <w:noProof/>
          </w:rPr>
          <w:t>программы</w:t>
        </w:r>
        <w:r w:rsidR="00E04FDF">
          <w:rPr>
            <w:noProof/>
            <w:webHidden/>
          </w:rPr>
          <w:tab/>
        </w:r>
        <w:r w:rsidR="00E04FDF">
          <w:rPr>
            <w:noProof/>
            <w:webHidden/>
          </w:rPr>
          <w:fldChar w:fldCharType="begin"/>
        </w:r>
        <w:r w:rsidR="00E04FDF">
          <w:rPr>
            <w:noProof/>
            <w:webHidden/>
          </w:rPr>
          <w:instrText xml:space="preserve"> PAGEREF _Toc131100523 \h </w:instrText>
        </w:r>
        <w:r w:rsidR="00E04FDF">
          <w:rPr>
            <w:noProof/>
            <w:webHidden/>
          </w:rPr>
        </w:r>
        <w:r w:rsidR="00E04FDF">
          <w:rPr>
            <w:noProof/>
            <w:webHidden/>
          </w:rPr>
          <w:fldChar w:fldCharType="separate"/>
        </w:r>
        <w:r w:rsidR="00EE0B98">
          <w:rPr>
            <w:noProof/>
            <w:webHidden/>
          </w:rPr>
          <w:t>25</w:t>
        </w:r>
        <w:r w:rsidR="00E04FDF">
          <w:rPr>
            <w:noProof/>
            <w:webHidden/>
          </w:rPr>
          <w:fldChar w:fldCharType="end"/>
        </w:r>
      </w:hyperlink>
    </w:p>
    <w:p w14:paraId="75585225" w14:textId="244B12FF" w:rsidR="00E04FDF" w:rsidRDefault="003343C2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100524" w:history="1">
        <w:r w:rsidR="00E04FDF" w:rsidRPr="00E029A4">
          <w:rPr>
            <w:rStyle w:val="af7"/>
            <w:noProof/>
          </w:rPr>
          <w:t>8.3. Тестирование работы программы</w:t>
        </w:r>
        <w:r w:rsidR="00E04FDF">
          <w:rPr>
            <w:noProof/>
            <w:webHidden/>
          </w:rPr>
          <w:tab/>
        </w:r>
        <w:r w:rsidR="00E04FDF">
          <w:rPr>
            <w:noProof/>
            <w:webHidden/>
          </w:rPr>
          <w:fldChar w:fldCharType="begin"/>
        </w:r>
        <w:r w:rsidR="00E04FDF">
          <w:rPr>
            <w:noProof/>
            <w:webHidden/>
          </w:rPr>
          <w:instrText xml:space="preserve"> PAGEREF _Toc131100524 \h </w:instrText>
        </w:r>
        <w:r w:rsidR="00E04FDF">
          <w:rPr>
            <w:noProof/>
            <w:webHidden/>
          </w:rPr>
        </w:r>
        <w:r w:rsidR="00E04FDF">
          <w:rPr>
            <w:noProof/>
            <w:webHidden/>
          </w:rPr>
          <w:fldChar w:fldCharType="separate"/>
        </w:r>
        <w:r w:rsidR="00EE0B98">
          <w:rPr>
            <w:noProof/>
            <w:webHidden/>
          </w:rPr>
          <w:t>25</w:t>
        </w:r>
        <w:r w:rsidR="00E04FDF">
          <w:rPr>
            <w:noProof/>
            <w:webHidden/>
          </w:rPr>
          <w:fldChar w:fldCharType="end"/>
        </w:r>
      </w:hyperlink>
    </w:p>
    <w:p w14:paraId="585446BB" w14:textId="13E6813F" w:rsidR="00E04FDF" w:rsidRDefault="003343C2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100525" w:history="1">
        <w:r w:rsidR="00E04FDF" w:rsidRPr="00E029A4">
          <w:rPr>
            <w:rStyle w:val="af7"/>
            <w:iCs/>
            <w:noProof/>
          </w:rPr>
          <w:t>Задание 9</w:t>
        </w:r>
        <w:r w:rsidR="00E04FDF">
          <w:rPr>
            <w:noProof/>
            <w:webHidden/>
          </w:rPr>
          <w:tab/>
        </w:r>
        <w:r w:rsidR="00E04FDF">
          <w:rPr>
            <w:noProof/>
            <w:webHidden/>
          </w:rPr>
          <w:fldChar w:fldCharType="begin"/>
        </w:r>
        <w:r w:rsidR="00E04FDF">
          <w:rPr>
            <w:noProof/>
            <w:webHidden/>
          </w:rPr>
          <w:instrText xml:space="preserve"> PAGEREF _Toc131100525 \h </w:instrText>
        </w:r>
        <w:r w:rsidR="00E04FDF">
          <w:rPr>
            <w:noProof/>
            <w:webHidden/>
          </w:rPr>
        </w:r>
        <w:r w:rsidR="00E04FDF">
          <w:rPr>
            <w:noProof/>
            <w:webHidden/>
          </w:rPr>
          <w:fldChar w:fldCharType="separate"/>
        </w:r>
        <w:r w:rsidR="00EE0B98">
          <w:rPr>
            <w:noProof/>
            <w:webHidden/>
          </w:rPr>
          <w:t>26</w:t>
        </w:r>
        <w:r w:rsidR="00E04FDF">
          <w:rPr>
            <w:noProof/>
            <w:webHidden/>
          </w:rPr>
          <w:fldChar w:fldCharType="end"/>
        </w:r>
      </w:hyperlink>
    </w:p>
    <w:p w14:paraId="342A665A" w14:textId="3875F542" w:rsidR="00E04FDF" w:rsidRDefault="003343C2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100526" w:history="1">
        <w:r w:rsidR="00E04FDF" w:rsidRPr="00E029A4">
          <w:rPr>
            <w:rStyle w:val="af7"/>
            <w:noProof/>
          </w:rPr>
          <w:t>9.1. Постановка задачи</w:t>
        </w:r>
        <w:r w:rsidR="00E04FDF">
          <w:rPr>
            <w:noProof/>
            <w:webHidden/>
          </w:rPr>
          <w:tab/>
        </w:r>
        <w:r w:rsidR="00E04FDF">
          <w:rPr>
            <w:noProof/>
            <w:webHidden/>
          </w:rPr>
          <w:fldChar w:fldCharType="begin"/>
        </w:r>
        <w:r w:rsidR="00E04FDF">
          <w:rPr>
            <w:noProof/>
            <w:webHidden/>
          </w:rPr>
          <w:instrText xml:space="preserve"> PAGEREF _Toc131100526 \h </w:instrText>
        </w:r>
        <w:r w:rsidR="00E04FDF">
          <w:rPr>
            <w:noProof/>
            <w:webHidden/>
          </w:rPr>
        </w:r>
        <w:r w:rsidR="00E04FDF">
          <w:rPr>
            <w:noProof/>
            <w:webHidden/>
          </w:rPr>
          <w:fldChar w:fldCharType="separate"/>
        </w:r>
        <w:r w:rsidR="00EE0B98">
          <w:rPr>
            <w:noProof/>
            <w:webHidden/>
          </w:rPr>
          <w:t>26</w:t>
        </w:r>
        <w:r w:rsidR="00E04FDF">
          <w:rPr>
            <w:noProof/>
            <w:webHidden/>
          </w:rPr>
          <w:fldChar w:fldCharType="end"/>
        </w:r>
      </w:hyperlink>
    </w:p>
    <w:p w14:paraId="59A54C2E" w14:textId="1EA729B7" w:rsidR="00E04FDF" w:rsidRDefault="003343C2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100527" w:history="1">
        <w:r w:rsidR="00E04FDF" w:rsidRPr="00E029A4">
          <w:rPr>
            <w:rStyle w:val="af7"/>
            <w:noProof/>
            <w:lang w:val="en-US"/>
          </w:rPr>
          <w:t xml:space="preserve">9.2. </w:t>
        </w:r>
        <w:r w:rsidR="00E04FDF" w:rsidRPr="00E029A4">
          <w:rPr>
            <w:rStyle w:val="af7"/>
            <w:noProof/>
          </w:rPr>
          <w:t>Решение</w:t>
        </w:r>
        <w:r w:rsidR="00E04FDF" w:rsidRPr="00E029A4">
          <w:rPr>
            <w:rStyle w:val="af7"/>
            <w:noProof/>
            <w:lang w:val="en-US"/>
          </w:rPr>
          <w:t xml:space="preserve"> </w:t>
        </w:r>
        <w:r w:rsidR="00E04FDF" w:rsidRPr="00E029A4">
          <w:rPr>
            <w:rStyle w:val="af7"/>
            <w:noProof/>
          </w:rPr>
          <w:t>задачи</w:t>
        </w:r>
        <w:r w:rsidR="00E04FDF" w:rsidRPr="00E029A4">
          <w:rPr>
            <w:rStyle w:val="af7"/>
            <w:noProof/>
            <w:lang w:val="en-US"/>
          </w:rPr>
          <w:t xml:space="preserve">, </w:t>
        </w:r>
        <w:r w:rsidR="00E04FDF" w:rsidRPr="00E029A4">
          <w:rPr>
            <w:rStyle w:val="af7"/>
            <w:noProof/>
          </w:rPr>
          <w:t>код</w:t>
        </w:r>
        <w:r w:rsidR="00E04FDF" w:rsidRPr="00E029A4">
          <w:rPr>
            <w:rStyle w:val="af7"/>
            <w:noProof/>
            <w:lang w:val="en-US"/>
          </w:rPr>
          <w:t xml:space="preserve"> </w:t>
        </w:r>
        <w:r w:rsidR="00E04FDF" w:rsidRPr="00E029A4">
          <w:rPr>
            <w:rStyle w:val="af7"/>
            <w:noProof/>
          </w:rPr>
          <w:t>программы</w:t>
        </w:r>
        <w:r w:rsidR="00E04FDF">
          <w:rPr>
            <w:noProof/>
            <w:webHidden/>
          </w:rPr>
          <w:tab/>
        </w:r>
        <w:r w:rsidR="00E04FDF">
          <w:rPr>
            <w:noProof/>
            <w:webHidden/>
          </w:rPr>
          <w:fldChar w:fldCharType="begin"/>
        </w:r>
        <w:r w:rsidR="00E04FDF">
          <w:rPr>
            <w:noProof/>
            <w:webHidden/>
          </w:rPr>
          <w:instrText xml:space="preserve"> PAGEREF _Toc131100527 \h </w:instrText>
        </w:r>
        <w:r w:rsidR="00E04FDF">
          <w:rPr>
            <w:noProof/>
            <w:webHidden/>
          </w:rPr>
        </w:r>
        <w:r w:rsidR="00E04FDF">
          <w:rPr>
            <w:noProof/>
            <w:webHidden/>
          </w:rPr>
          <w:fldChar w:fldCharType="separate"/>
        </w:r>
        <w:r w:rsidR="00EE0B98">
          <w:rPr>
            <w:noProof/>
            <w:webHidden/>
          </w:rPr>
          <w:t>26</w:t>
        </w:r>
        <w:r w:rsidR="00E04FDF">
          <w:rPr>
            <w:noProof/>
            <w:webHidden/>
          </w:rPr>
          <w:fldChar w:fldCharType="end"/>
        </w:r>
      </w:hyperlink>
    </w:p>
    <w:p w14:paraId="35687779" w14:textId="70CB01F0" w:rsidR="00E04FDF" w:rsidRDefault="003343C2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100528" w:history="1">
        <w:r w:rsidR="00E04FDF" w:rsidRPr="00E029A4">
          <w:rPr>
            <w:rStyle w:val="af7"/>
            <w:noProof/>
          </w:rPr>
          <w:t>9.3. Тестирование работы программы с проверкой</w:t>
        </w:r>
        <w:r w:rsidR="00E04FDF">
          <w:rPr>
            <w:noProof/>
            <w:webHidden/>
          </w:rPr>
          <w:tab/>
        </w:r>
        <w:r w:rsidR="00E04FDF">
          <w:rPr>
            <w:noProof/>
            <w:webHidden/>
          </w:rPr>
          <w:fldChar w:fldCharType="begin"/>
        </w:r>
        <w:r w:rsidR="00E04FDF">
          <w:rPr>
            <w:noProof/>
            <w:webHidden/>
          </w:rPr>
          <w:instrText xml:space="preserve"> PAGEREF _Toc131100528 \h </w:instrText>
        </w:r>
        <w:r w:rsidR="00E04FDF">
          <w:rPr>
            <w:noProof/>
            <w:webHidden/>
          </w:rPr>
        </w:r>
        <w:r w:rsidR="00E04FDF">
          <w:rPr>
            <w:noProof/>
            <w:webHidden/>
          </w:rPr>
          <w:fldChar w:fldCharType="separate"/>
        </w:r>
        <w:r w:rsidR="00EE0B98">
          <w:rPr>
            <w:noProof/>
            <w:webHidden/>
          </w:rPr>
          <w:t>26</w:t>
        </w:r>
        <w:r w:rsidR="00E04FDF">
          <w:rPr>
            <w:noProof/>
            <w:webHidden/>
          </w:rPr>
          <w:fldChar w:fldCharType="end"/>
        </w:r>
      </w:hyperlink>
    </w:p>
    <w:p w14:paraId="03BC32FB" w14:textId="5015A882" w:rsidR="00E04FDF" w:rsidRDefault="003343C2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100529" w:history="1">
        <w:r w:rsidR="00E04FDF" w:rsidRPr="00E029A4">
          <w:rPr>
            <w:rStyle w:val="af7"/>
            <w:iCs/>
            <w:noProof/>
          </w:rPr>
          <w:t>Задание 10</w:t>
        </w:r>
        <w:r w:rsidR="00E04FDF">
          <w:rPr>
            <w:noProof/>
            <w:webHidden/>
          </w:rPr>
          <w:tab/>
        </w:r>
        <w:r w:rsidR="00E04FDF">
          <w:rPr>
            <w:noProof/>
            <w:webHidden/>
          </w:rPr>
          <w:fldChar w:fldCharType="begin"/>
        </w:r>
        <w:r w:rsidR="00E04FDF">
          <w:rPr>
            <w:noProof/>
            <w:webHidden/>
          </w:rPr>
          <w:instrText xml:space="preserve"> PAGEREF _Toc131100529 \h </w:instrText>
        </w:r>
        <w:r w:rsidR="00E04FDF">
          <w:rPr>
            <w:noProof/>
            <w:webHidden/>
          </w:rPr>
        </w:r>
        <w:r w:rsidR="00E04FDF">
          <w:rPr>
            <w:noProof/>
            <w:webHidden/>
          </w:rPr>
          <w:fldChar w:fldCharType="separate"/>
        </w:r>
        <w:r w:rsidR="00EE0B98">
          <w:rPr>
            <w:noProof/>
            <w:webHidden/>
          </w:rPr>
          <w:t>27</w:t>
        </w:r>
        <w:r w:rsidR="00E04FDF">
          <w:rPr>
            <w:noProof/>
            <w:webHidden/>
          </w:rPr>
          <w:fldChar w:fldCharType="end"/>
        </w:r>
      </w:hyperlink>
    </w:p>
    <w:p w14:paraId="65FC6860" w14:textId="52FAA539" w:rsidR="00E04FDF" w:rsidRDefault="003343C2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100530" w:history="1">
        <w:r w:rsidR="00E04FDF" w:rsidRPr="00E029A4">
          <w:rPr>
            <w:rStyle w:val="af7"/>
            <w:noProof/>
          </w:rPr>
          <w:t>10.1. Постановка задачи</w:t>
        </w:r>
        <w:r w:rsidR="00E04FDF">
          <w:rPr>
            <w:noProof/>
            <w:webHidden/>
          </w:rPr>
          <w:tab/>
        </w:r>
        <w:r w:rsidR="00E04FDF">
          <w:rPr>
            <w:noProof/>
            <w:webHidden/>
          </w:rPr>
          <w:fldChar w:fldCharType="begin"/>
        </w:r>
        <w:r w:rsidR="00E04FDF">
          <w:rPr>
            <w:noProof/>
            <w:webHidden/>
          </w:rPr>
          <w:instrText xml:space="preserve"> PAGEREF _Toc131100530 \h </w:instrText>
        </w:r>
        <w:r w:rsidR="00E04FDF">
          <w:rPr>
            <w:noProof/>
            <w:webHidden/>
          </w:rPr>
        </w:r>
        <w:r w:rsidR="00E04FDF">
          <w:rPr>
            <w:noProof/>
            <w:webHidden/>
          </w:rPr>
          <w:fldChar w:fldCharType="separate"/>
        </w:r>
        <w:r w:rsidR="00EE0B98">
          <w:rPr>
            <w:noProof/>
            <w:webHidden/>
          </w:rPr>
          <w:t>27</w:t>
        </w:r>
        <w:r w:rsidR="00E04FDF">
          <w:rPr>
            <w:noProof/>
            <w:webHidden/>
          </w:rPr>
          <w:fldChar w:fldCharType="end"/>
        </w:r>
      </w:hyperlink>
    </w:p>
    <w:p w14:paraId="1F3D16A0" w14:textId="15C5BDA6" w:rsidR="00E04FDF" w:rsidRDefault="003343C2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100531" w:history="1">
        <w:r w:rsidR="00E04FDF" w:rsidRPr="00E029A4">
          <w:rPr>
            <w:rStyle w:val="af7"/>
            <w:noProof/>
          </w:rPr>
          <w:t>10.2. Решение задачи, код программы</w:t>
        </w:r>
        <w:r w:rsidR="00E04FDF">
          <w:rPr>
            <w:noProof/>
            <w:webHidden/>
          </w:rPr>
          <w:tab/>
        </w:r>
        <w:r w:rsidR="00E04FDF">
          <w:rPr>
            <w:noProof/>
            <w:webHidden/>
          </w:rPr>
          <w:fldChar w:fldCharType="begin"/>
        </w:r>
        <w:r w:rsidR="00E04FDF">
          <w:rPr>
            <w:noProof/>
            <w:webHidden/>
          </w:rPr>
          <w:instrText xml:space="preserve"> PAGEREF _Toc131100531 \h </w:instrText>
        </w:r>
        <w:r w:rsidR="00E04FDF">
          <w:rPr>
            <w:noProof/>
            <w:webHidden/>
          </w:rPr>
        </w:r>
        <w:r w:rsidR="00E04FDF">
          <w:rPr>
            <w:noProof/>
            <w:webHidden/>
          </w:rPr>
          <w:fldChar w:fldCharType="separate"/>
        </w:r>
        <w:r w:rsidR="00EE0B98">
          <w:rPr>
            <w:noProof/>
            <w:webHidden/>
          </w:rPr>
          <w:t>27</w:t>
        </w:r>
        <w:r w:rsidR="00E04FDF">
          <w:rPr>
            <w:noProof/>
            <w:webHidden/>
          </w:rPr>
          <w:fldChar w:fldCharType="end"/>
        </w:r>
      </w:hyperlink>
    </w:p>
    <w:p w14:paraId="0599B33F" w14:textId="6348C3F9" w:rsidR="00E04FDF" w:rsidRDefault="003343C2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100532" w:history="1">
        <w:r w:rsidR="00E04FDF" w:rsidRPr="00E029A4">
          <w:rPr>
            <w:rStyle w:val="af7"/>
            <w:noProof/>
          </w:rPr>
          <w:t>10.3. Тестирование работы программы с проверкой</w:t>
        </w:r>
        <w:r w:rsidR="00E04FDF">
          <w:rPr>
            <w:noProof/>
            <w:webHidden/>
          </w:rPr>
          <w:tab/>
        </w:r>
        <w:r w:rsidR="00E04FDF">
          <w:rPr>
            <w:noProof/>
            <w:webHidden/>
          </w:rPr>
          <w:fldChar w:fldCharType="begin"/>
        </w:r>
        <w:r w:rsidR="00E04FDF">
          <w:rPr>
            <w:noProof/>
            <w:webHidden/>
          </w:rPr>
          <w:instrText xml:space="preserve"> PAGEREF _Toc131100532 \h </w:instrText>
        </w:r>
        <w:r w:rsidR="00E04FDF">
          <w:rPr>
            <w:noProof/>
            <w:webHidden/>
          </w:rPr>
        </w:r>
        <w:r w:rsidR="00E04FDF">
          <w:rPr>
            <w:noProof/>
            <w:webHidden/>
          </w:rPr>
          <w:fldChar w:fldCharType="separate"/>
        </w:r>
        <w:r w:rsidR="00EE0B98">
          <w:rPr>
            <w:noProof/>
            <w:webHidden/>
          </w:rPr>
          <w:t>28</w:t>
        </w:r>
        <w:r w:rsidR="00E04FDF">
          <w:rPr>
            <w:noProof/>
            <w:webHidden/>
          </w:rPr>
          <w:fldChar w:fldCharType="end"/>
        </w:r>
      </w:hyperlink>
    </w:p>
    <w:p w14:paraId="747E376C" w14:textId="2DFEF6E5" w:rsidR="00E04FDF" w:rsidRDefault="003343C2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100533" w:history="1">
        <w:r w:rsidR="00E04FDF" w:rsidRPr="00E029A4">
          <w:rPr>
            <w:rStyle w:val="af7"/>
            <w:iCs/>
            <w:noProof/>
          </w:rPr>
          <w:t>Задание 11</w:t>
        </w:r>
        <w:r w:rsidR="00E04FDF">
          <w:rPr>
            <w:noProof/>
            <w:webHidden/>
          </w:rPr>
          <w:tab/>
        </w:r>
        <w:r w:rsidR="00E04FDF">
          <w:rPr>
            <w:noProof/>
            <w:webHidden/>
          </w:rPr>
          <w:fldChar w:fldCharType="begin"/>
        </w:r>
        <w:r w:rsidR="00E04FDF">
          <w:rPr>
            <w:noProof/>
            <w:webHidden/>
          </w:rPr>
          <w:instrText xml:space="preserve"> PAGEREF _Toc131100533 \h </w:instrText>
        </w:r>
        <w:r w:rsidR="00E04FDF">
          <w:rPr>
            <w:noProof/>
            <w:webHidden/>
          </w:rPr>
        </w:r>
        <w:r w:rsidR="00E04FDF">
          <w:rPr>
            <w:noProof/>
            <w:webHidden/>
          </w:rPr>
          <w:fldChar w:fldCharType="separate"/>
        </w:r>
        <w:r w:rsidR="00EE0B98">
          <w:rPr>
            <w:noProof/>
            <w:webHidden/>
          </w:rPr>
          <w:t>29</w:t>
        </w:r>
        <w:r w:rsidR="00E04FDF">
          <w:rPr>
            <w:noProof/>
            <w:webHidden/>
          </w:rPr>
          <w:fldChar w:fldCharType="end"/>
        </w:r>
      </w:hyperlink>
    </w:p>
    <w:p w14:paraId="29212BA3" w14:textId="557A4540" w:rsidR="00E04FDF" w:rsidRDefault="003343C2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100534" w:history="1">
        <w:r w:rsidR="00E04FDF" w:rsidRPr="00E029A4">
          <w:rPr>
            <w:rStyle w:val="af7"/>
            <w:noProof/>
          </w:rPr>
          <w:t>11.1. Постановка задачи</w:t>
        </w:r>
        <w:r w:rsidR="00E04FDF">
          <w:rPr>
            <w:noProof/>
            <w:webHidden/>
          </w:rPr>
          <w:tab/>
        </w:r>
        <w:r w:rsidR="00E04FDF">
          <w:rPr>
            <w:noProof/>
            <w:webHidden/>
          </w:rPr>
          <w:fldChar w:fldCharType="begin"/>
        </w:r>
        <w:r w:rsidR="00E04FDF">
          <w:rPr>
            <w:noProof/>
            <w:webHidden/>
          </w:rPr>
          <w:instrText xml:space="preserve"> PAGEREF _Toc131100534 \h </w:instrText>
        </w:r>
        <w:r w:rsidR="00E04FDF">
          <w:rPr>
            <w:noProof/>
            <w:webHidden/>
          </w:rPr>
        </w:r>
        <w:r w:rsidR="00E04FDF">
          <w:rPr>
            <w:noProof/>
            <w:webHidden/>
          </w:rPr>
          <w:fldChar w:fldCharType="separate"/>
        </w:r>
        <w:r w:rsidR="00EE0B98">
          <w:rPr>
            <w:noProof/>
            <w:webHidden/>
          </w:rPr>
          <w:t>29</w:t>
        </w:r>
        <w:r w:rsidR="00E04FDF">
          <w:rPr>
            <w:noProof/>
            <w:webHidden/>
          </w:rPr>
          <w:fldChar w:fldCharType="end"/>
        </w:r>
      </w:hyperlink>
    </w:p>
    <w:p w14:paraId="7893DA5D" w14:textId="1E9CCC72" w:rsidR="00E04FDF" w:rsidRDefault="003343C2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100535" w:history="1">
        <w:r w:rsidR="00E04FDF" w:rsidRPr="00E029A4">
          <w:rPr>
            <w:rStyle w:val="af7"/>
            <w:noProof/>
            <w:lang w:val="en-US"/>
          </w:rPr>
          <w:t xml:space="preserve">11.2. </w:t>
        </w:r>
        <w:r w:rsidR="00E04FDF" w:rsidRPr="00E029A4">
          <w:rPr>
            <w:rStyle w:val="af7"/>
            <w:noProof/>
          </w:rPr>
          <w:t>Решение</w:t>
        </w:r>
        <w:r w:rsidR="00E04FDF" w:rsidRPr="00E029A4">
          <w:rPr>
            <w:rStyle w:val="af7"/>
            <w:noProof/>
            <w:lang w:val="en-US"/>
          </w:rPr>
          <w:t xml:space="preserve"> </w:t>
        </w:r>
        <w:r w:rsidR="00E04FDF" w:rsidRPr="00E029A4">
          <w:rPr>
            <w:rStyle w:val="af7"/>
            <w:noProof/>
          </w:rPr>
          <w:t>задачи</w:t>
        </w:r>
        <w:r w:rsidR="00E04FDF" w:rsidRPr="00E029A4">
          <w:rPr>
            <w:rStyle w:val="af7"/>
            <w:noProof/>
            <w:lang w:val="en-US"/>
          </w:rPr>
          <w:t xml:space="preserve">, </w:t>
        </w:r>
        <w:r w:rsidR="00E04FDF" w:rsidRPr="00E029A4">
          <w:rPr>
            <w:rStyle w:val="af7"/>
            <w:noProof/>
          </w:rPr>
          <w:t>код</w:t>
        </w:r>
        <w:r w:rsidR="00E04FDF" w:rsidRPr="00E029A4">
          <w:rPr>
            <w:rStyle w:val="af7"/>
            <w:noProof/>
            <w:lang w:val="en-US"/>
          </w:rPr>
          <w:t xml:space="preserve"> </w:t>
        </w:r>
        <w:r w:rsidR="00E04FDF" w:rsidRPr="00E029A4">
          <w:rPr>
            <w:rStyle w:val="af7"/>
            <w:noProof/>
          </w:rPr>
          <w:t>программы</w:t>
        </w:r>
        <w:r w:rsidR="00E04FDF">
          <w:rPr>
            <w:noProof/>
            <w:webHidden/>
          </w:rPr>
          <w:tab/>
        </w:r>
        <w:r w:rsidR="00E04FDF">
          <w:rPr>
            <w:noProof/>
            <w:webHidden/>
          </w:rPr>
          <w:fldChar w:fldCharType="begin"/>
        </w:r>
        <w:r w:rsidR="00E04FDF">
          <w:rPr>
            <w:noProof/>
            <w:webHidden/>
          </w:rPr>
          <w:instrText xml:space="preserve"> PAGEREF _Toc131100535 \h </w:instrText>
        </w:r>
        <w:r w:rsidR="00E04FDF">
          <w:rPr>
            <w:noProof/>
            <w:webHidden/>
          </w:rPr>
        </w:r>
        <w:r w:rsidR="00E04FDF">
          <w:rPr>
            <w:noProof/>
            <w:webHidden/>
          </w:rPr>
          <w:fldChar w:fldCharType="separate"/>
        </w:r>
        <w:r w:rsidR="00EE0B98">
          <w:rPr>
            <w:noProof/>
            <w:webHidden/>
          </w:rPr>
          <w:t>29</w:t>
        </w:r>
        <w:r w:rsidR="00E04FDF">
          <w:rPr>
            <w:noProof/>
            <w:webHidden/>
          </w:rPr>
          <w:fldChar w:fldCharType="end"/>
        </w:r>
      </w:hyperlink>
    </w:p>
    <w:p w14:paraId="5B2D0CEE" w14:textId="1DDD8D5B" w:rsidR="00E04FDF" w:rsidRDefault="003343C2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100536" w:history="1">
        <w:r w:rsidR="00E04FDF" w:rsidRPr="00E029A4">
          <w:rPr>
            <w:rStyle w:val="af7"/>
            <w:noProof/>
            <w:lang w:val="en-US"/>
          </w:rPr>
          <w:t xml:space="preserve">11.3. </w:t>
        </w:r>
        <w:r w:rsidR="00E04FDF" w:rsidRPr="00E029A4">
          <w:rPr>
            <w:rStyle w:val="af7"/>
            <w:noProof/>
          </w:rPr>
          <w:t>Тестирование</w:t>
        </w:r>
        <w:r w:rsidR="00E04FDF" w:rsidRPr="00E029A4">
          <w:rPr>
            <w:rStyle w:val="af7"/>
            <w:noProof/>
            <w:lang w:val="en-US"/>
          </w:rPr>
          <w:t xml:space="preserve"> </w:t>
        </w:r>
        <w:r w:rsidR="00E04FDF" w:rsidRPr="00E029A4">
          <w:rPr>
            <w:rStyle w:val="af7"/>
            <w:noProof/>
          </w:rPr>
          <w:t>работы</w:t>
        </w:r>
        <w:r w:rsidR="00E04FDF" w:rsidRPr="00E029A4">
          <w:rPr>
            <w:rStyle w:val="af7"/>
            <w:noProof/>
            <w:lang w:val="en-US"/>
          </w:rPr>
          <w:t xml:space="preserve"> </w:t>
        </w:r>
        <w:r w:rsidR="00E04FDF" w:rsidRPr="00E029A4">
          <w:rPr>
            <w:rStyle w:val="af7"/>
            <w:noProof/>
          </w:rPr>
          <w:t>программы</w:t>
        </w:r>
        <w:r w:rsidR="00E04FDF" w:rsidRPr="00E029A4">
          <w:rPr>
            <w:rStyle w:val="af7"/>
            <w:noProof/>
            <w:lang w:val="en-US"/>
          </w:rPr>
          <w:t xml:space="preserve"> </w:t>
        </w:r>
        <w:r w:rsidR="00E04FDF" w:rsidRPr="00E029A4">
          <w:rPr>
            <w:rStyle w:val="af7"/>
            <w:noProof/>
          </w:rPr>
          <w:t>с</w:t>
        </w:r>
        <w:r w:rsidR="00E04FDF" w:rsidRPr="00E029A4">
          <w:rPr>
            <w:rStyle w:val="af7"/>
            <w:noProof/>
            <w:lang w:val="en-US"/>
          </w:rPr>
          <w:t xml:space="preserve"> </w:t>
        </w:r>
        <w:r w:rsidR="00E04FDF" w:rsidRPr="00E029A4">
          <w:rPr>
            <w:rStyle w:val="af7"/>
            <w:noProof/>
          </w:rPr>
          <w:t>проверкой</w:t>
        </w:r>
        <w:r w:rsidR="00E04FDF">
          <w:rPr>
            <w:noProof/>
            <w:webHidden/>
          </w:rPr>
          <w:tab/>
        </w:r>
        <w:r w:rsidR="00E04FDF">
          <w:rPr>
            <w:noProof/>
            <w:webHidden/>
          </w:rPr>
          <w:fldChar w:fldCharType="begin"/>
        </w:r>
        <w:r w:rsidR="00E04FDF">
          <w:rPr>
            <w:noProof/>
            <w:webHidden/>
          </w:rPr>
          <w:instrText xml:space="preserve"> PAGEREF _Toc131100536 \h </w:instrText>
        </w:r>
        <w:r w:rsidR="00E04FDF">
          <w:rPr>
            <w:noProof/>
            <w:webHidden/>
          </w:rPr>
        </w:r>
        <w:r w:rsidR="00E04FDF">
          <w:rPr>
            <w:noProof/>
            <w:webHidden/>
          </w:rPr>
          <w:fldChar w:fldCharType="separate"/>
        </w:r>
        <w:r w:rsidR="00EE0B98">
          <w:rPr>
            <w:noProof/>
            <w:webHidden/>
          </w:rPr>
          <w:t>29</w:t>
        </w:r>
        <w:r w:rsidR="00E04FDF">
          <w:rPr>
            <w:noProof/>
            <w:webHidden/>
          </w:rPr>
          <w:fldChar w:fldCharType="end"/>
        </w:r>
      </w:hyperlink>
    </w:p>
    <w:p w14:paraId="6A55FD12" w14:textId="2A8FEDAC" w:rsidR="00E04FDF" w:rsidRDefault="003343C2">
      <w:pPr>
        <w:pStyle w:val="17"/>
        <w:rPr>
          <w:rFonts w:asciiTheme="minorHAnsi" w:eastAsiaTheme="minorEastAsia" w:hAnsiTheme="minorHAnsi" w:cstheme="minorBidi"/>
          <w:noProof/>
          <w:sz w:val="22"/>
        </w:rPr>
      </w:pPr>
      <w:hyperlink w:anchor="_Toc131100537" w:history="1">
        <w:r w:rsidR="00E04FDF" w:rsidRPr="00E029A4">
          <w:rPr>
            <w:rStyle w:val="af7"/>
            <w:noProof/>
          </w:rPr>
          <w:t>Задание</w:t>
        </w:r>
        <w:r w:rsidR="00E04FDF" w:rsidRPr="00E029A4">
          <w:rPr>
            <w:rStyle w:val="af7"/>
            <w:noProof/>
            <w:lang w:val="en-US"/>
          </w:rPr>
          <w:t xml:space="preserve"> 12</w:t>
        </w:r>
        <w:r w:rsidR="00E04FDF">
          <w:rPr>
            <w:noProof/>
            <w:webHidden/>
          </w:rPr>
          <w:tab/>
        </w:r>
        <w:r w:rsidR="00E04FDF">
          <w:rPr>
            <w:noProof/>
            <w:webHidden/>
          </w:rPr>
          <w:fldChar w:fldCharType="begin"/>
        </w:r>
        <w:r w:rsidR="00E04FDF">
          <w:rPr>
            <w:noProof/>
            <w:webHidden/>
          </w:rPr>
          <w:instrText xml:space="preserve"> PAGEREF _Toc131100537 \h </w:instrText>
        </w:r>
        <w:r w:rsidR="00E04FDF">
          <w:rPr>
            <w:noProof/>
            <w:webHidden/>
          </w:rPr>
        </w:r>
        <w:r w:rsidR="00E04FDF">
          <w:rPr>
            <w:noProof/>
            <w:webHidden/>
          </w:rPr>
          <w:fldChar w:fldCharType="separate"/>
        </w:r>
        <w:r w:rsidR="00EE0B98">
          <w:rPr>
            <w:noProof/>
            <w:webHidden/>
          </w:rPr>
          <w:t>30</w:t>
        </w:r>
        <w:r w:rsidR="00E04FDF">
          <w:rPr>
            <w:noProof/>
            <w:webHidden/>
          </w:rPr>
          <w:fldChar w:fldCharType="end"/>
        </w:r>
      </w:hyperlink>
    </w:p>
    <w:p w14:paraId="7FDA89FB" w14:textId="03A28F2A" w:rsidR="00E04FDF" w:rsidRDefault="003343C2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100538" w:history="1">
        <w:r w:rsidR="00E04FDF" w:rsidRPr="00E029A4">
          <w:rPr>
            <w:rStyle w:val="af7"/>
            <w:noProof/>
            <w:lang w:val="en-US"/>
          </w:rPr>
          <w:t xml:space="preserve">12.1. </w:t>
        </w:r>
        <w:r w:rsidR="00E04FDF" w:rsidRPr="00E029A4">
          <w:rPr>
            <w:rStyle w:val="af7"/>
            <w:noProof/>
          </w:rPr>
          <w:t>Постановка</w:t>
        </w:r>
        <w:r w:rsidR="00E04FDF" w:rsidRPr="00E029A4">
          <w:rPr>
            <w:rStyle w:val="af7"/>
            <w:noProof/>
            <w:lang w:val="en-US"/>
          </w:rPr>
          <w:t xml:space="preserve"> </w:t>
        </w:r>
        <w:r w:rsidR="00E04FDF" w:rsidRPr="00E029A4">
          <w:rPr>
            <w:rStyle w:val="af7"/>
            <w:noProof/>
          </w:rPr>
          <w:t>задачи</w:t>
        </w:r>
        <w:r w:rsidR="00E04FDF">
          <w:rPr>
            <w:noProof/>
            <w:webHidden/>
          </w:rPr>
          <w:tab/>
        </w:r>
        <w:r w:rsidR="00E04FDF">
          <w:rPr>
            <w:noProof/>
            <w:webHidden/>
          </w:rPr>
          <w:fldChar w:fldCharType="begin"/>
        </w:r>
        <w:r w:rsidR="00E04FDF">
          <w:rPr>
            <w:noProof/>
            <w:webHidden/>
          </w:rPr>
          <w:instrText xml:space="preserve"> PAGEREF _Toc131100538 \h </w:instrText>
        </w:r>
        <w:r w:rsidR="00E04FDF">
          <w:rPr>
            <w:noProof/>
            <w:webHidden/>
          </w:rPr>
        </w:r>
        <w:r w:rsidR="00E04FDF">
          <w:rPr>
            <w:noProof/>
            <w:webHidden/>
          </w:rPr>
          <w:fldChar w:fldCharType="separate"/>
        </w:r>
        <w:r w:rsidR="00EE0B98">
          <w:rPr>
            <w:noProof/>
            <w:webHidden/>
          </w:rPr>
          <w:t>30</w:t>
        </w:r>
        <w:r w:rsidR="00E04FDF">
          <w:rPr>
            <w:noProof/>
            <w:webHidden/>
          </w:rPr>
          <w:fldChar w:fldCharType="end"/>
        </w:r>
      </w:hyperlink>
    </w:p>
    <w:p w14:paraId="7DEC5858" w14:textId="15D76580" w:rsidR="00E04FDF" w:rsidRDefault="003343C2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100539" w:history="1">
        <w:r w:rsidR="00E04FDF" w:rsidRPr="00E029A4">
          <w:rPr>
            <w:rStyle w:val="af7"/>
            <w:noProof/>
          </w:rPr>
          <w:t>12.2. Решение задачи, код программы</w:t>
        </w:r>
        <w:r w:rsidR="00E04FDF">
          <w:rPr>
            <w:noProof/>
            <w:webHidden/>
          </w:rPr>
          <w:tab/>
        </w:r>
        <w:r w:rsidR="00E04FDF">
          <w:rPr>
            <w:noProof/>
            <w:webHidden/>
          </w:rPr>
          <w:fldChar w:fldCharType="begin"/>
        </w:r>
        <w:r w:rsidR="00E04FDF">
          <w:rPr>
            <w:noProof/>
            <w:webHidden/>
          </w:rPr>
          <w:instrText xml:space="preserve"> PAGEREF _Toc131100539 \h </w:instrText>
        </w:r>
        <w:r w:rsidR="00E04FDF">
          <w:rPr>
            <w:noProof/>
            <w:webHidden/>
          </w:rPr>
        </w:r>
        <w:r w:rsidR="00E04FDF">
          <w:rPr>
            <w:noProof/>
            <w:webHidden/>
          </w:rPr>
          <w:fldChar w:fldCharType="separate"/>
        </w:r>
        <w:r w:rsidR="00EE0B98">
          <w:rPr>
            <w:noProof/>
            <w:webHidden/>
          </w:rPr>
          <w:t>30</w:t>
        </w:r>
        <w:r w:rsidR="00E04FDF">
          <w:rPr>
            <w:noProof/>
            <w:webHidden/>
          </w:rPr>
          <w:fldChar w:fldCharType="end"/>
        </w:r>
      </w:hyperlink>
    </w:p>
    <w:p w14:paraId="6F06130A" w14:textId="6CE37032" w:rsidR="00E04FDF" w:rsidRDefault="003343C2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100540" w:history="1">
        <w:r w:rsidR="00E04FDF" w:rsidRPr="00E029A4">
          <w:rPr>
            <w:rStyle w:val="af7"/>
            <w:noProof/>
          </w:rPr>
          <w:t>12.3. Тестирование работы программы с проверкой</w:t>
        </w:r>
        <w:r w:rsidR="00E04FDF">
          <w:rPr>
            <w:noProof/>
            <w:webHidden/>
          </w:rPr>
          <w:tab/>
        </w:r>
        <w:r w:rsidR="00E04FDF">
          <w:rPr>
            <w:noProof/>
            <w:webHidden/>
          </w:rPr>
          <w:fldChar w:fldCharType="begin"/>
        </w:r>
        <w:r w:rsidR="00E04FDF">
          <w:rPr>
            <w:noProof/>
            <w:webHidden/>
          </w:rPr>
          <w:instrText xml:space="preserve"> PAGEREF _Toc131100540 \h </w:instrText>
        </w:r>
        <w:r w:rsidR="00E04FDF">
          <w:rPr>
            <w:noProof/>
            <w:webHidden/>
          </w:rPr>
        </w:r>
        <w:r w:rsidR="00E04FDF">
          <w:rPr>
            <w:noProof/>
            <w:webHidden/>
          </w:rPr>
          <w:fldChar w:fldCharType="separate"/>
        </w:r>
        <w:r w:rsidR="00EE0B98">
          <w:rPr>
            <w:noProof/>
            <w:webHidden/>
          </w:rPr>
          <w:t>31</w:t>
        </w:r>
        <w:r w:rsidR="00E04FDF">
          <w:rPr>
            <w:noProof/>
            <w:webHidden/>
          </w:rPr>
          <w:fldChar w:fldCharType="end"/>
        </w:r>
      </w:hyperlink>
    </w:p>
    <w:p w14:paraId="57155633" w14:textId="77777777" w:rsidR="00E04FDF" w:rsidRPr="00FD7A03" w:rsidRDefault="00E04FDF" w:rsidP="00E04FDF">
      <w:pPr>
        <w:pStyle w:val="10"/>
        <w:rPr>
          <w:sz w:val="24"/>
          <w:szCs w:val="24"/>
          <w:lang w:eastAsia="ru-RU"/>
        </w:rPr>
      </w:pPr>
      <w:r>
        <w:rPr>
          <w:webHidden/>
          <w:lang w:eastAsia="ru-RU"/>
        </w:rPr>
        <w:fldChar w:fldCharType="end"/>
      </w:r>
      <w:r>
        <w:br w:type="page"/>
      </w:r>
      <w:bookmarkStart w:id="0" w:name="_Toc84504560"/>
      <w:bookmarkStart w:id="1" w:name="_Toc117979531"/>
      <w:bookmarkStart w:id="2" w:name="_Toc124529017"/>
      <w:bookmarkStart w:id="3" w:name="_Toc131100493"/>
      <w:r>
        <w:lastRenderedPageBreak/>
        <w:t>Задание 1</w:t>
      </w:r>
      <w:bookmarkEnd w:id="0"/>
      <w:bookmarkEnd w:id="1"/>
      <w:bookmarkEnd w:id="2"/>
      <w:bookmarkEnd w:id="3"/>
    </w:p>
    <w:p w14:paraId="6898CE32" w14:textId="77777777" w:rsidR="00E04FDF" w:rsidRDefault="00E04FDF" w:rsidP="00E04FDF">
      <w:pPr>
        <w:pStyle w:val="2"/>
        <w:numPr>
          <w:ilvl w:val="1"/>
          <w:numId w:val="17"/>
        </w:numPr>
      </w:pPr>
      <w:bookmarkStart w:id="4" w:name="_Toc84504561"/>
      <w:bookmarkStart w:id="5" w:name="_Toc117979532"/>
      <w:bookmarkStart w:id="6" w:name="_Toc124529018"/>
      <w:bookmarkStart w:id="7" w:name="_Toc131100494"/>
      <w:r>
        <w:t>Постановка задачи</w:t>
      </w:r>
      <w:bookmarkEnd w:id="4"/>
      <w:bookmarkEnd w:id="5"/>
      <w:bookmarkEnd w:id="6"/>
      <w:bookmarkEnd w:id="7"/>
    </w:p>
    <w:p w14:paraId="492B550A" w14:textId="77777777" w:rsidR="00E04FDF" w:rsidRPr="00E04FDF" w:rsidRDefault="00E04FDF" w:rsidP="00E04FDF">
      <w:r>
        <w:t>Дана матрица символов размером N×M. Найти сколько раз по строчкам и по столбцам встречаются знаки препинания «,», «.», «?».</w:t>
      </w:r>
    </w:p>
    <w:p w14:paraId="1E6A4AA9" w14:textId="77777777" w:rsidR="00E04FDF" w:rsidRDefault="00E04FDF" w:rsidP="00E04FDF">
      <w:pPr>
        <w:pStyle w:val="2"/>
        <w:numPr>
          <w:ilvl w:val="1"/>
          <w:numId w:val="17"/>
        </w:numPr>
      </w:pPr>
      <w:bookmarkStart w:id="8" w:name="_Toc84504562"/>
      <w:bookmarkStart w:id="9" w:name="_Toc117979533"/>
      <w:bookmarkStart w:id="10" w:name="_Toc124529019"/>
      <w:bookmarkStart w:id="11" w:name="_Toc131100495"/>
      <w:r>
        <w:t>Решение</w:t>
      </w:r>
      <w:r w:rsidRPr="00AB1D83">
        <w:rPr>
          <w:lang w:val="en-US"/>
        </w:rPr>
        <w:t xml:space="preserve"> </w:t>
      </w:r>
      <w:r>
        <w:t>задачи</w:t>
      </w:r>
      <w:r w:rsidRPr="00AB1D83">
        <w:rPr>
          <w:lang w:val="en-US"/>
        </w:rPr>
        <w:t xml:space="preserve">, </w:t>
      </w:r>
      <w:r>
        <w:t>код</w:t>
      </w:r>
      <w:r w:rsidRPr="00AB1D83">
        <w:rPr>
          <w:lang w:val="en-US"/>
        </w:rPr>
        <w:t xml:space="preserve"> </w:t>
      </w:r>
      <w:r>
        <w:t>программы</w:t>
      </w:r>
      <w:bookmarkEnd w:id="8"/>
      <w:bookmarkEnd w:id="9"/>
      <w:bookmarkEnd w:id="10"/>
      <w:bookmarkEnd w:id="11"/>
    </w:p>
    <w:p w14:paraId="6EBEE9B1" w14:textId="77777777" w:rsidR="00D44290" w:rsidRPr="00D44290" w:rsidRDefault="00D44290" w:rsidP="00D44290">
      <w:pPr>
        <w:pStyle w:val="a0"/>
        <w:numPr>
          <w:ilvl w:val="0"/>
          <w:numId w:val="17"/>
        </w:num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jc w:val="left"/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</w:pPr>
      <w:proofErr w:type="spellStart"/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mport</w:t>
      </w:r>
      <w:proofErr w:type="spellEnd"/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java.util.Objects</w:t>
      </w:r>
      <w:proofErr w:type="spellEnd"/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</w:r>
      <w:proofErr w:type="spellStart"/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mport</w:t>
      </w:r>
      <w:proofErr w:type="spellEnd"/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java.util.Scanner</w:t>
      </w:r>
      <w:proofErr w:type="spellEnd"/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</w:r>
      <w:proofErr w:type="spellStart"/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public</w:t>
      </w:r>
      <w:proofErr w:type="spellEnd"/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class</w:t>
      </w:r>
      <w:proofErr w:type="spellEnd"/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work_1 {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</w:t>
      </w:r>
      <w:proofErr w:type="spellStart"/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public</w:t>
      </w:r>
      <w:proofErr w:type="spellEnd"/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static</w:t>
      </w:r>
      <w:proofErr w:type="spellEnd"/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void</w:t>
      </w:r>
      <w:proofErr w:type="spellEnd"/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D44290">
        <w:rPr>
          <w:rFonts w:ascii="JetBrains Mono" w:eastAsia="Times New Roman" w:hAnsi="JetBrains Mono" w:cs="Courier New"/>
          <w:color w:val="FFC66D"/>
          <w:sz w:val="20"/>
          <w:szCs w:val="20"/>
          <w:lang w:eastAsia="ru-RU"/>
        </w:rPr>
        <w:t>main</w:t>
      </w:r>
      <w:proofErr w:type="spellEnd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proofErr w:type="spellStart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tring</w:t>
      </w:r>
      <w:proofErr w:type="spellEnd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[] </w:t>
      </w:r>
      <w:proofErr w:type="spellStart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args</w:t>
      </w:r>
      <w:proofErr w:type="spellEnd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 {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</w:t>
      </w:r>
      <w:proofErr w:type="spellStart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canner</w:t>
      </w:r>
      <w:proofErr w:type="spellEnd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</w:t>
      </w:r>
      <w:proofErr w:type="spellStart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mc</w:t>
      </w:r>
      <w:proofErr w:type="spellEnd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= </w:t>
      </w:r>
      <w:proofErr w:type="spellStart"/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new</w:t>
      </w:r>
      <w:proofErr w:type="spellEnd"/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canner</w:t>
      </w:r>
      <w:proofErr w:type="spellEnd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System.</w:t>
      </w:r>
      <w:r w:rsidRPr="00D44290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ru-RU"/>
        </w:rPr>
        <w:t>in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canner</w:t>
      </w:r>
      <w:proofErr w:type="spellEnd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</w:t>
      </w:r>
      <w:proofErr w:type="spellStart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tr</w:t>
      </w:r>
      <w:proofErr w:type="spellEnd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= </w:t>
      </w:r>
      <w:proofErr w:type="spellStart"/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new</w:t>
      </w:r>
      <w:proofErr w:type="spellEnd"/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canner</w:t>
      </w:r>
      <w:proofErr w:type="spellEnd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System.</w:t>
      </w:r>
      <w:r w:rsidRPr="00D44290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ru-RU"/>
        </w:rPr>
        <w:t>in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ystem.</w:t>
      </w:r>
      <w:r w:rsidRPr="00D44290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ru-RU"/>
        </w:rPr>
        <w:t>out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println</w:t>
      </w:r>
      <w:proofErr w:type="spellEnd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D4429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Введите размерность матрицы M*N"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nt</w:t>
      </w:r>
      <w:proofErr w:type="spellEnd"/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m =</w:t>
      </w:r>
      <w:proofErr w:type="spellStart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mc.nextInt</w:t>
      </w:r>
      <w:proofErr w:type="spellEnd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)</w:t>
      </w:r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, 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n=</w:t>
      </w:r>
      <w:proofErr w:type="spellStart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mc.nextInt</w:t>
      </w:r>
      <w:proofErr w:type="spellEnd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)</w:t>
      </w:r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,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cnt1=</w:t>
      </w:r>
      <w:r w:rsidRPr="00D44290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0</w:t>
      </w:r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, 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cnt2=</w:t>
      </w:r>
      <w:r w:rsidRPr="00D44290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0</w:t>
      </w:r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, 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cnt3=</w:t>
      </w:r>
      <w:r w:rsidRPr="00D44290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0</w:t>
      </w:r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tring</w:t>
      </w:r>
      <w:proofErr w:type="spellEnd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[][] mas_1= </w:t>
      </w:r>
      <w:proofErr w:type="spellStart"/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new</w:t>
      </w:r>
      <w:proofErr w:type="spellEnd"/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tring</w:t>
      </w:r>
      <w:proofErr w:type="spellEnd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[m][n]</w:t>
      </w:r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for</w:t>
      </w:r>
      <w:proofErr w:type="spellEnd"/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proofErr w:type="spellStart"/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nt</w:t>
      </w:r>
      <w:proofErr w:type="spellEnd"/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i=</w:t>
      </w:r>
      <w:r w:rsidRPr="00D44290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0</w:t>
      </w:r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i &lt; </w:t>
      </w:r>
      <w:proofErr w:type="spellStart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m</w:t>
      </w:r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i</w:t>
      </w:r>
      <w:proofErr w:type="spellEnd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++){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</w:t>
      </w:r>
      <w:proofErr w:type="spellStart"/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for</w:t>
      </w:r>
      <w:proofErr w:type="spellEnd"/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proofErr w:type="spellStart"/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nt</w:t>
      </w:r>
      <w:proofErr w:type="spellEnd"/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j=</w:t>
      </w:r>
      <w:r w:rsidRPr="00D44290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0</w:t>
      </w:r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j &lt; </w:t>
      </w:r>
      <w:proofErr w:type="spellStart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n</w:t>
      </w:r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j</w:t>
      </w:r>
      <w:proofErr w:type="spellEnd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++){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    </w:t>
      </w:r>
      <w:proofErr w:type="spellStart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ystem.</w:t>
      </w:r>
      <w:r w:rsidRPr="00D44290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ru-RU"/>
        </w:rPr>
        <w:t>out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println</w:t>
      </w:r>
      <w:proofErr w:type="spellEnd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D4429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Вводите по одному символу!!!"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        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mas_1[i][j]=</w:t>
      </w:r>
      <w:proofErr w:type="spellStart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tr.next</w:t>
      </w:r>
      <w:proofErr w:type="spellEnd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)</w:t>
      </w:r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        </w:t>
      </w:r>
      <w:proofErr w:type="spellStart"/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while</w:t>
      </w:r>
      <w:proofErr w:type="spellEnd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mas_1[i][j].</w:t>
      </w:r>
      <w:proofErr w:type="spellStart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length</w:t>
      </w:r>
      <w:proofErr w:type="spellEnd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)!=</w:t>
      </w:r>
      <w:r w:rsidRPr="00D44290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1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{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        </w:t>
      </w:r>
      <w:proofErr w:type="spellStart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ystem.</w:t>
      </w:r>
      <w:r w:rsidRPr="00D44290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ru-RU"/>
        </w:rPr>
        <w:t>out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println</w:t>
      </w:r>
      <w:proofErr w:type="spellEnd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D4429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Вводите по одному символу!!!"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            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mas_1[i][j]=</w:t>
      </w:r>
      <w:proofErr w:type="spellStart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tr.next</w:t>
      </w:r>
      <w:proofErr w:type="spellEnd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)</w:t>
      </w:r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        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}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}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}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</w:t>
      </w:r>
      <w:proofErr w:type="spellStart"/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for</w:t>
      </w:r>
      <w:proofErr w:type="spellEnd"/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proofErr w:type="spellStart"/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nt</w:t>
      </w:r>
      <w:proofErr w:type="spellEnd"/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i=</w:t>
      </w:r>
      <w:r w:rsidRPr="00D44290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0</w:t>
      </w:r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i &lt; </w:t>
      </w:r>
      <w:proofErr w:type="spellStart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m</w:t>
      </w:r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i</w:t>
      </w:r>
      <w:proofErr w:type="spellEnd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++){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</w:t>
      </w:r>
      <w:proofErr w:type="spellStart"/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for</w:t>
      </w:r>
      <w:proofErr w:type="spellEnd"/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proofErr w:type="spellStart"/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nt</w:t>
      </w:r>
      <w:proofErr w:type="spellEnd"/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j=</w:t>
      </w:r>
      <w:r w:rsidRPr="00D44290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0</w:t>
      </w:r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j &lt; </w:t>
      </w:r>
      <w:proofErr w:type="spellStart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n</w:t>
      </w:r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j</w:t>
      </w:r>
      <w:proofErr w:type="spellEnd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++){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    </w:t>
      </w:r>
      <w:proofErr w:type="spellStart"/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f</w:t>
      </w:r>
      <w:proofErr w:type="spellEnd"/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proofErr w:type="spellStart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Objects.</w:t>
      </w:r>
      <w:r w:rsidRPr="00D4429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ru-RU"/>
        </w:rPr>
        <w:t>equals</w:t>
      </w:r>
      <w:proofErr w:type="spellEnd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mas_1[i][j]</w:t>
      </w:r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, </w:t>
      </w:r>
      <w:r w:rsidRPr="00D4429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,"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){cnt1++</w:t>
      </w:r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}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    </w:t>
      </w:r>
      <w:proofErr w:type="spellStart"/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f</w:t>
      </w:r>
      <w:proofErr w:type="spellEnd"/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proofErr w:type="spellStart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Objects.</w:t>
      </w:r>
      <w:r w:rsidRPr="00D4429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ru-RU"/>
        </w:rPr>
        <w:t>equals</w:t>
      </w:r>
      <w:proofErr w:type="spellEnd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mas_1[i][j]</w:t>
      </w:r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, </w:t>
      </w:r>
      <w:r w:rsidRPr="00D4429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."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){cnt2++</w:t>
      </w:r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}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    </w:t>
      </w:r>
      <w:proofErr w:type="spellStart"/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f</w:t>
      </w:r>
      <w:proofErr w:type="spellEnd"/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proofErr w:type="spellStart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Objects.</w:t>
      </w:r>
      <w:r w:rsidRPr="00D4429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ru-RU"/>
        </w:rPr>
        <w:t>equals</w:t>
      </w:r>
      <w:proofErr w:type="spellEnd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mas_1[i][j]</w:t>
      </w:r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, </w:t>
      </w:r>
      <w:r w:rsidRPr="00D4429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?"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){cnt3++</w:t>
      </w:r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}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}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}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</w:t>
      </w:r>
      <w:proofErr w:type="spellStart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ystem.</w:t>
      </w:r>
      <w:r w:rsidRPr="00D44290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ru-RU"/>
        </w:rPr>
        <w:t>out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println</w:t>
      </w:r>
      <w:proofErr w:type="spellEnd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D4429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 xml:space="preserve">"Количество символов (,) = " 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+ cnt1 +</w:t>
      </w:r>
      <w:r w:rsidRPr="00D4429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 xml:space="preserve">" Количество символов (.) = " 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+ cnt2 + </w:t>
      </w:r>
      <w:r w:rsidRPr="00D4429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 xml:space="preserve">" Количество символов (?) = " 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+ cnt3)</w:t>
      </w:r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}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>}</w:t>
      </w:r>
    </w:p>
    <w:p w14:paraId="2D182343" w14:textId="77777777" w:rsidR="00E04FDF" w:rsidRPr="00A835DE" w:rsidRDefault="00E04FDF" w:rsidP="00E04FDF">
      <w:pPr>
        <w:rPr>
          <w:lang w:val="en-US"/>
        </w:rPr>
      </w:pPr>
    </w:p>
    <w:p w14:paraId="0576759D" w14:textId="77777777" w:rsidR="003343C2" w:rsidRDefault="003343C2" w:rsidP="00E04FDF">
      <w:pPr>
        <w:pStyle w:val="2"/>
      </w:pPr>
      <w:bookmarkStart w:id="12" w:name="_Toc124529020"/>
      <w:bookmarkStart w:id="13" w:name="_Toc131100496"/>
      <w:bookmarkStart w:id="14" w:name="_Toc84504563"/>
      <w:bookmarkStart w:id="15" w:name="_Toc117979534"/>
    </w:p>
    <w:p w14:paraId="60EF51C4" w14:textId="77777777" w:rsidR="003343C2" w:rsidRDefault="003343C2" w:rsidP="00E04FDF">
      <w:pPr>
        <w:pStyle w:val="2"/>
      </w:pPr>
    </w:p>
    <w:p w14:paraId="120D93D7" w14:textId="10012F4B" w:rsidR="00E04FDF" w:rsidRDefault="00E04FDF" w:rsidP="00E04FDF">
      <w:pPr>
        <w:pStyle w:val="2"/>
      </w:pPr>
      <w:r>
        <w:t>1.3. Тестирование работы программы</w:t>
      </w:r>
      <w:bookmarkEnd w:id="12"/>
      <w:bookmarkEnd w:id="13"/>
      <w:r>
        <w:t xml:space="preserve"> </w:t>
      </w:r>
      <w:bookmarkEnd w:id="14"/>
      <w:bookmarkEnd w:id="15"/>
    </w:p>
    <w:p w14:paraId="2DED520F" w14:textId="77777777" w:rsidR="00E04FDF" w:rsidRDefault="00E04FDF" w:rsidP="00E04FDF">
      <w:pPr>
        <w:jc w:val="center"/>
      </w:pPr>
    </w:p>
    <w:p w14:paraId="0471D0B6" w14:textId="77777777" w:rsidR="00E04FDF" w:rsidRDefault="00E04FDF" w:rsidP="00E04FDF">
      <w:pPr>
        <w:jc w:val="center"/>
      </w:pPr>
      <w:r>
        <w:t>Тестирование работы программы и проверка результатов решения</w:t>
      </w:r>
    </w:p>
    <w:tbl>
      <w:tblPr>
        <w:tblW w:w="10456" w:type="dxa"/>
        <w:tblInd w:w="-885" w:type="dxa"/>
        <w:tblLayout w:type="fixed"/>
        <w:tblLook w:val="00A0" w:firstRow="1" w:lastRow="0" w:firstColumn="1" w:lastColumn="0" w:noHBand="0" w:noVBand="0"/>
      </w:tblPr>
      <w:tblGrid>
        <w:gridCol w:w="520"/>
        <w:gridCol w:w="9936"/>
      </w:tblGrid>
      <w:tr w:rsidR="00D44290" w14:paraId="2631009A" w14:textId="77777777" w:rsidTr="00655D4C">
        <w:tc>
          <w:tcPr>
            <w:tcW w:w="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D607FA1" w14:textId="77777777" w:rsidR="00D44290" w:rsidRDefault="00D44290" w:rsidP="00E04FDF">
            <w:pPr>
              <w:widowControl w:val="0"/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99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A0D0F18" w14:textId="77777777" w:rsidR="00D44290" w:rsidRDefault="00D44290" w:rsidP="00D44290">
            <w:pPr>
              <w:widowControl w:val="0"/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  <w:p w14:paraId="0208C9C3" w14:textId="77777777" w:rsidR="00D44290" w:rsidRPr="00F05094" w:rsidRDefault="00D44290" w:rsidP="00D44290">
            <w:pPr>
              <w:widowControl w:val="0"/>
              <w:jc w:val="center"/>
            </w:pPr>
          </w:p>
        </w:tc>
      </w:tr>
      <w:tr w:rsidR="00D44290" w14:paraId="27AE9BD8" w14:textId="77777777" w:rsidTr="00655D4C">
        <w:tc>
          <w:tcPr>
            <w:tcW w:w="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0F0E7B8" w14:textId="77777777" w:rsidR="00D44290" w:rsidRPr="00D44290" w:rsidRDefault="00D44290" w:rsidP="00E04FDF">
            <w:pPr>
              <w:widowControl w:val="0"/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1</w:t>
            </w:r>
          </w:p>
        </w:tc>
        <w:tc>
          <w:tcPr>
            <w:tcW w:w="99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4F64B2B" w14:textId="77777777" w:rsidR="00D44290" w:rsidRDefault="00D44290" w:rsidP="00D44290">
            <w:pPr>
              <w:widowControl w:val="0"/>
              <w:jc w:val="center"/>
            </w:pPr>
            <w:r w:rsidRPr="00D44290">
              <w:rPr>
                <w:noProof/>
                <w:lang w:eastAsia="ru-RU"/>
              </w:rPr>
              <w:drawing>
                <wp:inline distT="0" distB="0" distL="0" distR="0" wp14:anchorId="4032E2FE" wp14:editId="7B3AFB31">
                  <wp:extent cx="3901778" cy="2880610"/>
                  <wp:effectExtent l="0" t="0" r="3810" b="0"/>
                  <wp:docPr id="34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01778" cy="28806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09D849C" w14:textId="77777777" w:rsidR="00E04FDF" w:rsidRDefault="00E04FDF" w:rsidP="00E04FDF">
      <w:pPr>
        <w:rPr>
          <w:lang w:val="en-US"/>
        </w:rPr>
      </w:pPr>
    </w:p>
    <w:p w14:paraId="65F53806" w14:textId="77777777" w:rsidR="00E04FDF" w:rsidRDefault="00E04FDF" w:rsidP="00E04FDF">
      <w:r>
        <w:t xml:space="preserve">Сравнение решения задачи с </w:t>
      </w:r>
      <w:r w:rsidR="00D44290">
        <w:t>увиденным показала, что решение</w:t>
      </w:r>
      <w:r>
        <w:t xml:space="preserve"> задачи в </w:t>
      </w:r>
      <w:r>
        <w:rPr>
          <w:lang w:val="en-US"/>
        </w:rPr>
        <w:t>Java</w:t>
      </w:r>
      <w:r w:rsidR="00D44290">
        <w:t xml:space="preserve"> правильно</w:t>
      </w:r>
      <w:r>
        <w:t xml:space="preserve">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0B7338FE" w14:textId="77777777" w:rsidR="00E04FDF" w:rsidRDefault="00E04FDF" w:rsidP="00E04FDF">
      <w:pPr>
        <w:pStyle w:val="afa"/>
      </w:pPr>
      <w:r>
        <w:br w:type="page"/>
      </w:r>
      <w:bookmarkStart w:id="16" w:name="_Toc117979535"/>
      <w:bookmarkStart w:id="17" w:name="_Toc124529021"/>
      <w:bookmarkStart w:id="18" w:name="_Toc131100497"/>
      <w:r>
        <w:lastRenderedPageBreak/>
        <w:t>Задание 2</w:t>
      </w:r>
      <w:bookmarkEnd w:id="16"/>
      <w:bookmarkEnd w:id="17"/>
      <w:bookmarkEnd w:id="18"/>
    </w:p>
    <w:p w14:paraId="5E5E1095" w14:textId="77777777" w:rsidR="00E04FDF" w:rsidRPr="00AB1D83" w:rsidRDefault="00E04FDF" w:rsidP="00E04FDF"/>
    <w:p w14:paraId="59AF19B1" w14:textId="77777777" w:rsidR="00E04FDF" w:rsidRDefault="00E04FDF" w:rsidP="00E04FDF">
      <w:pPr>
        <w:pStyle w:val="2"/>
      </w:pPr>
      <w:bookmarkStart w:id="19" w:name="_Toc117979536"/>
      <w:bookmarkStart w:id="20" w:name="_Toc124529022"/>
      <w:bookmarkStart w:id="21" w:name="_Toc131100498"/>
      <w:r>
        <w:t>2.1. Постановка задачи</w:t>
      </w:r>
      <w:bookmarkEnd w:id="19"/>
      <w:bookmarkEnd w:id="20"/>
      <w:bookmarkEnd w:id="21"/>
    </w:p>
    <w:p w14:paraId="2D7974EB" w14:textId="77777777" w:rsidR="00E04FDF" w:rsidRPr="00AB1D83" w:rsidRDefault="00E04FDF" w:rsidP="00E04FDF">
      <w:r>
        <w:t>. Дан массив символов, содержащий число в троичной системе счисления. Проверить правильность ввода этого числа (в его записи должны быть только символы 0, 1 и 2). Если число введено неверно, сообщить об этом пользователю и повторить ввод, ввод должен повторяться д</w:t>
      </w:r>
      <w:bookmarkStart w:id="22" w:name="_GoBack"/>
      <w:bookmarkEnd w:id="22"/>
      <w:r>
        <w:t>о тех пор, пока не будет введено число. При правильном вводе перевести число в 12-ую систему счисления, записать число в новый массив символов.</w:t>
      </w:r>
    </w:p>
    <w:p w14:paraId="27871824" w14:textId="77777777" w:rsidR="00E04FDF" w:rsidRPr="00D44290" w:rsidRDefault="00E04FDF" w:rsidP="00E04FDF">
      <w:pPr>
        <w:pStyle w:val="2"/>
      </w:pPr>
      <w:bookmarkStart w:id="23" w:name="_Toc124529023"/>
      <w:bookmarkStart w:id="24" w:name="_Toc131100499"/>
      <w:r w:rsidRPr="00D44290">
        <w:t xml:space="preserve">2.2. </w:t>
      </w:r>
      <w:r>
        <w:t>Решение</w:t>
      </w:r>
      <w:r w:rsidRPr="00D44290">
        <w:t xml:space="preserve"> </w:t>
      </w:r>
      <w:r>
        <w:t>задачи</w:t>
      </w:r>
      <w:r w:rsidRPr="00D44290">
        <w:t xml:space="preserve">, </w:t>
      </w:r>
      <w:r>
        <w:t>код</w:t>
      </w:r>
      <w:r w:rsidRPr="00D44290">
        <w:t xml:space="preserve"> </w:t>
      </w:r>
      <w:r>
        <w:t>программы</w:t>
      </w:r>
      <w:bookmarkEnd w:id="23"/>
      <w:bookmarkEnd w:id="24"/>
    </w:p>
    <w:p w14:paraId="04B5DC79" w14:textId="77777777" w:rsidR="00D44290" w:rsidRPr="00D44290" w:rsidRDefault="00D44290" w:rsidP="00D44290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jc w:val="left"/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</w:pPr>
      <w:proofErr w:type="spellStart"/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mport</w:t>
      </w:r>
      <w:proofErr w:type="spellEnd"/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java.math.BigInteger</w:t>
      </w:r>
      <w:proofErr w:type="spellEnd"/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</w:r>
      <w:proofErr w:type="spellStart"/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mport</w:t>
      </w:r>
      <w:proofErr w:type="spellEnd"/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java.util.Objects</w:t>
      </w:r>
      <w:proofErr w:type="spellEnd"/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</w:r>
      <w:proofErr w:type="spellStart"/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mport</w:t>
      </w:r>
      <w:proofErr w:type="spellEnd"/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java.util.Scanner</w:t>
      </w:r>
      <w:proofErr w:type="spellEnd"/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</w:r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</w:r>
      <w:proofErr w:type="spellStart"/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mport</w:t>
      </w:r>
      <w:proofErr w:type="spellEnd"/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static</w:t>
      </w:r>
      <w:proofErr w:type="spellEnd"/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java.lang.Math.</w:t>
      </w:r>
      <w:r w:rsidRPr="00D4429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ru-RU"/>
        </w:rPr>
        <w:t>pow</w:t>
      </w:r>
      <w:proofErr w:type="spellEnd"/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</w:r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</w:r>
      <w:proofErr w:type="spellStart"/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public</w:t>
      </w:r>
      <w:proofErr w:type="spellEnd"/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class</w:t>
      </w:r>
      <w:proofErr w:type="spellEnd"/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work_2 {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</w:t>
      </w:r>
      <w:proofErr w:type="spellStart"/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public</w:t>
      </w:r>
      <w:proofErr w:type="spellEnd"/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static</w:t>
      </w:r>
      <w:proofErr w:type="spellEnd"/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void</w:t>
      </w:r>
      <w:proofErr w:type="spellEnd"/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D44290">
        <w:rPr>
          <w:rFonts w:ascii="JetBrains Mono" w:eastAsia="Times New Roman" w:hAnsi="JetBrains Mono" w:cs="Courier New"/>
          <w:color w:val="FFC66D"/>
          <w:sz w:val="20"/>
          <w:szCs w:val="20"/>
          <w:lang w:eastAsia="ru-RU"/>
        </w:rPr>
        <w:t>main</w:t>
      </w:r>
      <w:proofErr w:type="spellEnd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proofErr w:type="spellStart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tring</w:t>
      </w:r>
      <w:proofErr w:type="spellEnd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[] </w:t>
      </w:r>
      <w:proofErr w:type="spellStart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args</w:t>
      </w:r>
      <w:proofErr w:type="spellEnd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 {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</w:t>
      </w:r>
      <w:proofErr w:type="spellStart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canner</w:t>
      </w:r>
      <w:proofErr w:type="spellEnd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</w:t>
      </w:r>
      <w:proofErr w:type="spellStart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mc</w:t>
      </w:r>
      <w:proofErr w:type="spellEnd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= </w:t>
      </w:r>
      <w:proofErr w:type="spellStart"/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new</w:t>
      </w:r>
      <w:proofErr w:type="spellEnd"/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canner</w:t>
      </w:r>
      <w:proofErr w:type="spellEnd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System.</w:t>
      </w:r>
      <w:r w:rsidRPr="00D44290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ru-RU"/>
        </w:rPr>
        <w:t>in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ystem.</w:t>
      </w:r>
      <w:r w:rsidRPr="00D44290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ru-RU"/>
        </w:rPr>
        <w:t>out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println</w:t>
      </w:r>
      <w:proofErr w:type="spellEnd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D4429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Сколько элементов в вашем числе?"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nt</w:t>
      </w:r>
      <w:proofErr w:type="spellEnd"/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n= </w:t>
      </w:r>
      <w:proofErr w:type="spellStart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mc.nextInt</w:t>
      </w:r>
      <w:proofErr w:type="spellEnd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)</w:t>
      </w:r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tring</w:t>
      </w:r>
      <w:proofErr w:type="spellEnd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[] </w:t>
      </w:r>
      <w:proofErr w:type="spellStart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mch</w:t>
      </w:r>
      <w:proofErr w:type="spellEnd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= </w:t>
      </w:r>
      <w:proofErr w:type="spellStart"/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new</w:t>
      </w:r>
      <w:proofErr w:type="spellEnd"/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tring</w:t>
      </w:r>
      <w:proofErr w:type="spellEnd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[n]</w:t>
      </w:r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tringBuilder</w:t>
      </w:r>
      <w:proofErr w:type="spellEnd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m = </w:t>
      </w:r>
      <w:proofErr w:type="spellStart"/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new</w:t>
      </w:r>
      <w:proofErr w:type="spellEnd"/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tringBuilder</w:t>
      </w:r>
      <w:proofErr w:type="spellEnd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)</w:t>
      </w:r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for</w:t>
      </w:r>
      <w:proofErr w:type="spellEnd"/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proofErr w:type="spellStart"/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nt</w:t>
      </w:r>
      <w:proofErr w:type="spellEnd"/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i = </w:t>
      </w:r>
      <w:r w:rsidRPr="00D44290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0</w:t>
      </w:r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; 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i &lt; </w:t>
      </w:r>
      <w:proofErr w:type="spellStart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n</w:t>
      </w:r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i</w:t>
      </w:r>
      <w:proofErr w:type="spellEnd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++){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</w:t>
      </w:r>
      <w:proofErr w:type="spellStart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ystem.</w:t>
      </w:r>
      <w:r w:rsidRPr="00D44290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ru-RU"/>
        </w:rPr>
        <w:t>out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println</w:t>
      </w:r>
      <w:proofErr w:type="spellEnd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D4429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 xml:space="preserve">"Введите число в 3-ой СС, </w:t>
      </w:r>
      <w:proofErr w:type="spellStart"/>
      <w:r w:rsidRPr="00D4429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тобишь</w:t>
      </w:r>
      <w:proofErr w:type="spellEnd"/>
      <w:r w:rsidRPr="00D4429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(0,1,2)"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    </w:t>
      </w:r>
      <w:proofErr w:type="spellStart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mch</w:t>
      </w:r>
      <w:proofErr w:type="spellEnd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[i]= </w:t>
      </w:r>
      <w:proofErr w:type="spellStart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mc.next</w:t>
      </w:r>
      <w:proofErr w:type="spellEnd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)</w:t>
      </w:r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    </w:t>
      </w:r>
      <w:proofErr w:type="spellStart"/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while</w:t>
      </w:r>
      <w:proofErr w:type="spellEnd"/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(!</w:t>
      </w:r>
      <w:proofErr w:type="spellStart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Objects.</w:t>
      </w:r>
      <w:r w:rsidRPr="00D4429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ru-RU"/>
        </w:rPr>
        <w:t>equals</w:t>
      </w:r>
      <w:proofErr w:type="spellEnd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proofErr w:type="spellStart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mch</w:t>
      </w:r>
      <w:proofErr w:type="spellEnd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[i]</w:t>
      </w:r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, </w:t>
      </w:r>
      <w:r w:rsidRPr="00D4429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0"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 || !</w:t>
      </w:r>
      <w:proofErr w:type="spellStart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Objects.</w:t>
      </w:r>
      <w:r w:rsidRPr="00D4429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ru-RU"/>
        </w:rPr>
        <w:t>equals</w:t>
      </w:r>
      <w:proofErr w:type="spellEnd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proofErr w:type="spellStart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mch</w:t>
      </w:r>
      <w:proofErr w:type="spellEnd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[i]</w:t>
      </w:r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, </w:t>
      </w:r>
      <w:r w:rsidRPr="00D4429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1"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 || !</w:t>
      </w:r>
      <w:proofErr w:type="spellStart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Objects.</w:t>
      </w:r>
      <w:r w:rsidRPr="00D4429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ru-RU"/>
        </w:rPr>
        <w:t>equals</w:t>
      </w:r>
      <w:proofErr w:type="spellEnd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proofErr w:type="spellStart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mch</w:t>
      </w:r>
      <w:proofErr w:type="spellEnd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[i]</w:t>
      </w:r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, </w:t>
      </w:r>
      <w:r w:rsidRPr="00D4429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2"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)) &amp; </w:t>
      </w:r>
      <w:proofErr w:type="spellStart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mch</w:t>
      </w:r>
      <w:proofErr w:type="spellEnd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[i].</w:t>
      </w:r>
      <w:proofErr w:type="spellStart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length</w:t>
      </w:r>
      <w:proofErr w:type="spellEnd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)!=</w:t>
      </w:r>
      <w:r w:rsidRPr="00D44290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1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{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    </w:t>
      </w:r>
      <w:proofErr w:type="spellStart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ystem.</w:t>
      </w:r>
      <w:r w:rsidRPr="00D44290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ru-RU"/>
        </w:rPr>
        <w:t>out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println</w:t>
      </w:r>
      <w:proofErr w:type="spellEnd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D4429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Ввод неверен, ещё раз!"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        </w:t>
      </w:r>
      <w:proofErr w:type="spellStart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mch</w:t>
      </w:r>
      <w:proofErr w:type="spellEnd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[i]= </w:t>
      </w:r>
      <w:proofErr w:type="spellStart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mc.next</w:t>
      </w:r>
      <w:proofErr w:type="spellEnd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)</w:t>
      </w:r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}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</w:t>
      </w:r>
      <w:proofErr w:type="spellStart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m.append</w:t>
      </w:r>
      <w:proofErr w:type="spellEnd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proofErr w:type="spellStart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mch</w:t>
      </w:r>
      <w:proofErr w:type="spellEnd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[i])</w:t>
      </w:r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}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</w:t>
      </w:r>
      <w:proofErr w:type="spellStart"/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nt</w:t>
      </w:r>
      <w:proofErr w:type="spellEnd"/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x = </w:t>
      </w:r>
      <w:r w:rsidRPr="00D44290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0</w:t>
      </w:r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,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k=</w:t>
      </w:r>
      <w:r w:rsidRPr="00D44290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0</w:t>
      </w:r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while</w:t>
      </w:r>
      <w:proofErr w:type="spellEnd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k!=n){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</w:t>
      </w:r>
      <w:proofErr w:type="spellStart"/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for</w:t>
      </w:r>
      <w:proofErr w:type="spellEnd"/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proofErr w:type="spellStart"/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nt</w:t>
      </w:r>
      <w:proofErr w:type="spellEnd"/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i = n-</w:t>
      </w:r>
      <w:r w:rsidRPr="00D44290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1</w:t>
      </w:r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i &gt;=</w:t>
      </w:r>
      <w:r w:rsidRPr="00D44290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0</w:t>
      </w:r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i--){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    x+=(</w:t>
      </w:r>
      <w:proofErr w:type="spellStart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Integer.</w:t>
      </w:r>
      <w:r w:rsidRPr="00D4429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ru-RU"/>
        </w:rPr>
        <w:t>parseInt</w:t>
      </w:r>
      <w:proofErr w:type="spellEnd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proofErr w:type="spellStart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tring.</w:t>
      </w:r>
      <w:r w:rsidRPr="00D4429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ru-RU"/>
        </w:rPr>
        <w:t>valueOf</w:t>
      </w:r>
      <w:proofErr w:type="spellEnd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proofErr w:type="spellStart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m.charAt</w:t>
      </w:r>
      <w:proofErr w:type="spellEnd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i))))*</w:t>
      </w:r>
      <w:proofErr w:type="spellStart"/>
      <w:r w:rsidRPr="00D4429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ru-RU"/>
        </w:rPr>
        <w:t>pow</w:t>
      </w:r>
      <w:proofErr w:type="spellEnd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D44290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3</w:t>
      </w:r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,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k)</w:t>
      </w:r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        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k++</w:t>
      </w:r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}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}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</w:t>
      </w:r>
      <w:proofErr w:type="spellStart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tring</w:t>
      </w:r>
      <w:proofErr w:type="spellEnd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l = </w:t>
      </w:r>
      <w:r w:rsidRPr="00D4429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 xml:space="preserve">"" 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+ x</w:t>
      </w:r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ystem.</w:t>
      </w:r>
      <w:r w:rsidRPr="00D44290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ru-RU"/>
        </w:rPr>
        <w:t>out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println</w:t>
      </w:r>
      <w:proofErr w:type="spellEnd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D4429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Ввод произведён успешно, переводим ваше число!"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BigInteger</w:t>
      </w:r>
      <w:proofErr w:type="spellEnd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b =</w:t>
      </w:r>
      <w:proofErr w:type="spellStart"/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new</w:t>
      </w:r>
      <w:proofErr w:type="spellEnd"/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BigInteger</w:t>
      </w:r>
      <w:proofErr w:type="spellEnd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proofErr w:type="spellStart"/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new</w:t>
      </w:r>
      <w:proofErr w:type="spellEnd"/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BigInteger</w:t>
      </w:r>
      <w:proofErr w:type="spellEnd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l).</w:t>
      </w:r>
      <w:proofErr w:type="spellStart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toString</w:t>
      </w:r>
      <w:proofErr w:type="spellEnd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D44290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12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,</w:t>
      </w:r>
      <w:r w:rsidRPr="00D44290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10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tring</w:t>
      </w:r>
      <w:proofErr w:type="spellEnd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o= </w:t>
      </w:r>
      <w:r w:rsidRPr="00D4429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"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+b</w:t>
      </w:r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ystem.</w:t>
      </w:r>
      <w:r w:rsidRPr="00D44290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ru-RU"/>
        </w:rPr>
        <w:t>out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println</w:t>
      </w:r>
      <w:proofErr w:type="spellEnd"/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o)</w:t>
      </w:r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D44290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}</w:t>
      </w:r>
      <w:r w:rsidRPr="00D44290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>}</w:t>
      </w:r>
    </w:p>
    <w:p w14:paraId="4FD7B4B2" w14:textId="77777777" w:rsidR="00E04FDF" w:rsidRPr="000F40C2" w:rsidRDefault="00E04FDF" w:rsidP="00E04FDF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jc w:val="left"/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</w:pPr>
    </w:p>
    <w:p w14:paraId="213BE6FC" w14:textId="77777777" w:rsidR="00E04FDF" w:rsidRPr="007E51CE" w:rsidRDefault="00E04FDF" w:rsidP="00E04FDF">
      <w:pPr>
        <w:pStyle w:val="2"/>
        <w:jc w:val="both"/>
      </w:pPr>
    </w:p>
    <w:p w14:paraId="12190E9E" w14:textId="77777777" w:rsidR="00E04FDF" w:rsidRDefault="00E04FDF" w:rsidP="00D44290">
      <w:pPr>
        <w:pStyle w:val="2"/>
      </w:pPr>
      <w:bookmarkStart w:id="25" w:name="_Toc124529024"/>
      <w:bookmarkStart w:id="26" w:name="_Toc131100500"/>
      <w:bookmarkStart w:id="27" w:name="_Toc117979538"/>
      <w:r>
        <w:t>2.3. Тестирование работы программы</w:t>
      </w:r>
      <w:bookmarkEnd w:id="25"/>
      <w:bookmarkEnd w:id="26"/>
      <w:r>
        <w:t xml:space="preserve"> </w:t>
      </w:r>
      <w:bookmarkEnd w:id="27"/>
    </w:p>
    <w:tbl>
      <w:tblPr>
        <w:tblStyle w:val="af6"/>
        <w:tblW w:w="0" w:type="auto"/>
        <w:tblLook w:val="04A0" w:firstRow="1" w:lastRow="0" w:firstColumn="1" w:lastColumn="0" w:noHBand="0" w:noVBand="1"/>
      </w:tblPr>
      <w:tblGrid>
        <w:gridCol w:w="668"/>
        <w:gridCol w:w="3745"/>
        <w:gridCol w:w="4932"/>
      </w:tblGrid>
      <w:tr w:rsidR="00D44290" w14:paraId="7BF281D3" w14:textId="77777777" w:rsidTr="00D44290">
        <w:tc>
          <w:tcPr>
            <w:tcW w:w="704" w:type="dxa"/>
          </w:tcPr>
          <w:p w14:paraId="6652784C" w14:textId="77777777" w:rsidR="00D44290" w:rsidRDefault="00D44290" w:rsidP="00E04FDF">
            <w:pPr>
              <w:spacing w:after="200" w:line="276" w:lineRule="auto"/>
              <w:jc w:val="left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3969" w:type="dxa"/>
          </w:tcPr>
          <w:p w14:paraId="04DDDE98" w14:textId="77777777" w:rsidR="00D44290" w:rsidRPr="00D44290" w:rsidRDefault="00D44290" w:rsidP="00D44290">
            <w:pPr>
              <w:tabs>
                <w:tab w:val="left" w:pos="1063"/>
              </w:tabs>
              <w:spacing w:after="200" w:line="276" w:lineRule="auto"/>
              <w:jc w:val="left"/>
              <w:rPr>
                <w:lang w:val="en-US"/>
              </w:rPr>
            </w:pPr>
            <w:r>
              <w:tab/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4672" w:type="dxa"/>
          </w:tcPr>
          <w:p w14:paraId="4EB11EAC" w14:textId="77777777" w:rsidR="00D44290" w:rsidRPr="00D44290" w:rsidRDefault="00D44290" w:rsidP="00E04FDF">
            <w:pPr>
              <w:spacing w:after="200" w:line="276" w:lineRule="auto"/>
              <w:jc w:val="left"/>
            </w:pPr>
            <w:r>
              <w:t>Решение онлайн-калькулятора</w:t>
            </w:r>
          </w:p>
        </w:tc>
      </w:tr>
      <w:tr w:rsidR="00D44290" w14:paraId="7019B719" w14:textId="77777777" w:rsidTr="00D44290">
        <w:tc>
          <w:tcPr>
            <w:tcW w:w="704" w:type="dxa"/>
          </w:tcPr>
          <w:p w14:paraId="216B7796" w14:textId="77777777" w:rsidR="00D44290" w:rsidRDefault="00D44290" w:rsidP="00E04FDF">
            <w:pPr>
              <w:spacing w:after="200" w:line="276" w:lineRule="auto"/>
              <w:jc w:val="left"/>
            </w:pPr>
            <w:r>
              <w:lastRenderedPageBreak/>
              <w:t>1</w:t>
            </w:r>
          </w:p>
        </w:tc>
        <w:tc>
          <w:tcPr>
            <w:tcW w:w="3969" w:type="dxa"/>
          </w:tcPr>
          <w:p w14:paraId="32D779C1" w14:textId="77777777" w:rsidR="00D44290" w:rsidRDefault="00655D4C" w:rsidP="00E04FDF">
            <w:pPr>
              <w:spacing w:after="200" w:line="276" w:lineRule="auto"/>
              <w:jc w:val="left"/>
            </w:pPr>
            <w:r w:rsidRPr="00655D4C">
              <w:rPr>
                <w:noProof/>
              </w:rPr>
              <w:drawing>
                <wp:inline distT="0" distB="0" distL="0" distR="0" wp14:anchorId="2A8F9E25" wp14:editId="62B2A8D0">
                  <wp:extent cx="2164268" cy="1303133"/>
                  <wp:effectExtent l="0" t="0" r="7620" b="0"/>
                  <wp:docPr id="36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64268" cy="13031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2" w:type="dxa"/>
          </w:tcPr>
          <w:p w14:paraId="0F66A6CD" w14:textId="77777777" w:rsidR="00D44290" w:rsidRDefault="005F5172" w:rsidP="00E04FDF">
            <w:pPr>
              <w:spacing w:after="200" w:line="276" w:lineRule="auto"/>
              <w:jc w:val="left"/>
            </w:pPr>
            <w:r w:rsidRPr="005F5172">
              <w:rPr>
                <w:noProof/>
              </w:rPr>
              <w:drawing>
                <wp:inline distT="0" distB="0" distL="0" distR="0" wp14:anchorId="7B031651" wp14:editId="407C0AB3">
                  <wp:extent cx="2362200" cy="2969432"/>
                  <wp:effectExtent l="0" t="0" r="0" b="2540"/>
                  <wp:docPr id="49" name="Рисунок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63435" cy="29709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44290" w14:paraId="0325EB37" w14:textId="77777777" w:rsidTr="00D44290">
        <w:tc>
          <w:tcPr>
            <w:tcW w:w="704" w:type="dxa"/>
          </w:tcPr>
          <w:p w14:paraId="259235DE" w14:textId="77777777" w:rsidR="00D44290" w:rsidRDefault="00D44290" w:rsidP="00E04FDF">
            <w:pPr>
              <w:spacing w:after="200" w:line="276" w:lineRule="auto"/>
              <w:jc w:val="left"/>
            </w:pPr>
            <w:r>
              <w:t>2</w:t>
            </w:r>
          </w:p>
        </w:tc>
        <w:tc>
          <w:tcPr>
            <w:tcW w:w="3969" w:type="dxa"/>
          </w:tcPr>
          <w:p w14:paraId="75293BD2" w14:textId="77777777" w:rsidR="00D44290" w:rsidRDefault="00655D4C" w:rsidP="00E04FDF">
            <w:pPr>
              <w:spacing w:after="200" w:line="276" w:lineRule="auto"/>
              <w:jc w:val="left"/>
            </w:pPr>
            <w:r w:rsidRPr="00655D4C">
              <w:rPr>
                <w:noProof/>
              </w:rPr>
              <w:drawing>
                <wp:inline distT="0" distB="0" distL="0" distR="0" wp14:anchorId="71B356CE" wp14:editId="08161E9E">
                  <wp:extent cx="2187130" cy="1722269"/>
                  <wp:effectExtent l="0" t="0" r="3810" b="0"/>
                  <wp:docPr id="37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87130" cy="17222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2" w:type="dxa"/>
          </w:tcPr>
          <w:p w14:paraId="49E8CDA4" w14:textId="77777777" w:rsidR="00D44290" w:rsidRDefault="005F5172" w:rsidP="00E04FDF">
            <w:pPr>
              <w:spacing w:after="200" w:line="276" w:lineRule="auto"/>
              <w:jc w:val="left"/>
            </w:pPr>
            <w:r w:rsidRPr="005F5172">
              <w:rPr>
                <w:noProof/>
              </w:rPr>
              <w:drawing>
                <wp:inline distT="0" distB="0" distL="0" distR="0" wp14:anchorId="43A957D8" wp14:editId="529BC0E0">
                  <wp:extent cx="2994920" cy="3345470"/>
                  <wp:effectExtent l="0" t="0" r="0" b="7620"/>
                  <wp:docPr id="50" name="Рисунок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94920" cy="33454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0BD6044" w14:textId="77777777" w:rsidR="00E04FDF" w:rsidRDefault="00E04FDF" w:rsidP="00E04FDF">
      <w:pPr>
        <w:spacing w:after="200" w:line="276" w:lineRule="auto"/>
        <w:jc w:val="left"/>
      </w:pPr>
    </w:p>
    <w:p w14:paraId="5C22EEE4" w14:textId="77777777" w:rsidR="00E04FDF" w:rsidRDefault="00E04FDF" w:rsidP="00E04FDF">
      <w:pPr>
        <w:pStyle w:val="10"/>
      </w:pPr>
      <w:bookmarkStart w:id="28" w:name="_Toc117979539"/>
      <w:r>
        <w:br w:type="page"/>
      </w:r>
      <w:bookmarkStart w:id="29" w:name="_Toc124529025"/>
      <w:bookmarkStart w:id="30" w:name="_Toc131100501"/>
      <w:r>
        <w:lastRenderedPageBreak/>
        <w:t>Задание 3</w:t>
      </w:r>
      <w:bookmarkEnd w:id="28"/>
      <w:bookmarkEnd w:id="29"/>
      <w:bookmarkEnd w:id="30"/>
    </w:p>
    <w:p w14:paraId="433377AC" w14:textId="77777777" w:rsidR="00E04FDF" w:rsidRDefault="00E04FDF" w:rsidP="00E04FDF">
      <w:pPr>
        <w:pStyle w:val="2"/>
      </w:pPr>
      <w:bookmarkStart w:id="31" w:name="_Toc117979540"/>
      <w:bookmarkStart w:id="32" w:name="_Toc124529026"/>
      <w:bookmarkStart w:id="33" w:name="_Toc131100502"/>
      <w:r>
        <w:t>3.1. Постановка задачи</w:t>
      </w:r>
      <w:bookmarkEnd w:id="31"/>
      <w:bookmarkEnd w:id="32"/>
      <w:bookmarkEnd w:id="33"/>
    </w:p>
    <w:p w14:paraId="2882C8F8" w14:textId="77777777" w:rsidR="00E04FDF" w:rsidRDefault="00E04FDF" w:rsidP="00E04FDF">
      <w:r>
        <w:t xml:space="preserve">Дан массив символов. Проанализировать массив и ответить на вопросы: </w:t>
      </w:r>
    </w:p>
    <w:p w14:paraId="3C649082" w14:textId="77777777" w:rsidR="00E04FDF" w:rsidRDefault="00E04FDF" w:rsidP="00E04FDF">
      <w:r>
        <w:t xml:space="preserve">а) Определить количество цифр. </w:t>
      </w:r>
    </w:p>
    <w:p w14:paraId="7908B0D3" w14:textId="77777777" w:rsidR="00E04FDF" w:rsidRDefault="00E04FDF" w:rsidP="00E04FDF">
      <w:r>
        <w:t xml:space="preserve">б) Выяснить, входит ли в последовательность символ, введенный с клавиатуры, если входит, то посчитать сколько раз. </w:t>
      </w:r>
    </w:p>
    <w:p w14:paraId="5D749A8B" w14:textId="77777777" w:rsidR="00E04FDF" w:rsidRDefault="00E04FDF" w:rsidP="00E04FDF">
      <w:r>
        <w:t xml:space="preserve">в) Выяснить, верно ли, что среди символов имеются все цифры, входящие в цифру, введенную с клавиатуры, например 70293. </w:t>
      </w:r>
    </w:p>
    <w:p w14:paraId="5D59A521" w14:textId="77777777" w:rsidR="00E04FDF" w:rsidRDefault="00E04FDF" w:rsidP="00E04FDF">
      <w:r>
        <w:t>г) Выяснить, имеется ли среди символов пара соседствующих скобок «(</w:t>
      </w:r>
      <w:proofErr w:type="gramStart"/>
      <w:r>
        <w:t>, )</w:t>
      </w:r>
      <w:proofErr w:type="gramEnd"/>
      <w:r>
        <w:t xml:space="preserve">, {, }, [, ]» если скобки присутствуют в последовательности, то выяснить есть ли закрытые пары разного сочетания и вывести ответ. </w:t>
      </w:r>
    </w:p>
    <w:p w14:paraId="5320CCA3" w14:textId="77777777" w:rsidR="00E04FDF" w:rsidRDefault="00E04FDF" w:rsidP="00E04FDF">
      <w:r>
        <w:t xml:space="preserve">д) Выяснить, имеется ли среди символов пара соседствующих одинаковых символов, относящихся к знакам препинания. </w:t>
      </w:r>
    </w:p>
    <w:p w14:paraId="2C576767" w14:textId="77777777" w:rsidR="00E04FDF" w:rsidRPr="00E04FDF" w:rsidRDefault="00E04FDF" w:rsidP="00E04FDF">
      <w:r>
        <w:t xml:space="preserve">е) Выяснить, верно ли. что существуют такие натуральные </w:t>
      </w:r>
      <w:r w:rsidRPr="00E04FDF">
        <w:rPr>
          <w:position w:val="-6"/>
        </w:rPr>
        <w:object w:dxaOrig="139" w:dyaOrig="260" w14:anchorId="3C432F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.8pt;height:12.9pt" o:ole="">
            <v:imagedata r:id="rId10" o:title=""/>
          </v:shape>
          <o:OLEObject Type="Embed" ProgID="Equation.DSMT4" ShapeID="_x0000_i1025" DrawAspect="Content" ObjectID="_1746106604" r:id="rId11"/>
        </w:object>
      </w:r>
      <w:r w:rsidRPr="00E04FDF">
        <w:t xml:space="preserve"> </w:t>
      </w:r>
      <w:r>
        <w:t xml:space="preserve">и </w:t>
      </w:r>
      <w:r w:rsidRPr="00E04FDF">
        <w:rPr>
          <w:position w:val="-10"/>
        </w:rPr>
        <w:object w:dxaOrig="200" w:dyaOrig="300" w14:anchorId="787607CB">
          <v:shape id="_x0000_i1026" type="#_x0000_t75" style="width:9.5pt;height:14.95pt" o:ole="">
            <v:imagedata r:id="rId12" o:title=""/>
          </v:shape>
          <o:OLEObject Type="Embed" ProgID="Equation.DSMT4" ShapeID="_x0000_i1026" DrawAspect="Content" ObjectID="_1746106605" r:id="rId13"/>
        </w:object>
      </w:r>
      <w:r>
        <w:t xml:space="preserve">, что </w:t>
      </w:r>
      <w:r w:rsidRPr="00E04FDF">
        <w:rPr>
          <w:position w:val="-10"/>
        </w:rPr>
        <w:object w:dxaOrig="880" w:dyaOrig="320" w14:anchorId="63160243">
          <v:shape id="_x0000_i1027" type="#_x0000_t75" style="width:44.15pt;height:15.6pt" o:ole="">
            <v:imagedata r:id="rId14" o:title=""/>
          </v:shape>
          <o:OLEObject Type="Embed" ProgID="Equation.DSMT4" ShapeID="_x0000_i1027" DrawAspect="Content" ObjectID="_1746106606" r:id="rId15"/>
        </w:object>
      </w:r>
      <w:r>
        <w:t xml:space="preserve"> и что </w:t>
      </w:r>
      <w:r w:rsidRPr="00E04FDF">
        <w:rPr>
          <w:position w:val="-12"/>
        </w:rPr>
        <w:object w:dxaOrig="220" w:dyaOrig="360" w14:anchorId="5E61A692">
          <v:shape id="_x0000_i1028" type="#_x0000_t75" style="width:11.55pt;height:18.35pt" o:ole="">
            <v:imagedata r:id="rId16" o:title=""/>
          </v:shape>
          <o:OLEObject Type="Embed" ProgID="Equation.DSMT4" ShapeID="_x0000_i1028" DrawAspect="Content" ObjectID="_1746106607" r:id="rId17"/>
        </w:object>
      </w:r>
      <w:r>
        <w:t xml:space="preserve">, и </w:t>
      </w:r>
      <w:r w:rsidRPr="00E04FDF">
        <w:rPr>
          <w:position w:val="-12"/>
        </w:rPr>
        <w:object w:dxaOrig="360" w:dyaOrig="360" w14:anchorId="63400DE5">
          <v:shape id="_x0000_i1029" type="#_x0000_t75" style="width:18.35pt;height:18.35pt" o:ole="">
            <v:imagedata r:id="rId18" o:title=""/>
          </v:shape>
          <o:OLEObject Type="Embed" ProgID="Equation.DSMT4" ShapeID="_x0000_i1029" DrawAspect="Content" ObjectID="_1746106608" r:id="rId19"/>
        </w:object>
      </w:r>
      <w:r>
        <w:t xml:space="preserve">возрастающая последовательность цифр, a </w:t>
      </w:r>
      <w:r w:rsidRPr="00E04FDF">
        <w:rPr>
          <w:position w:val="-14"/>
        </w:rPr>
        <w:object w:dxaOrig="240" w:dyaOrig="380" w14:anchorId="2B6208BF">
          <v:shape id="_x0000_i1030" type="#_x0000_t75" style="width:12.25pt;height:19pt" o:ole="">
            <v:imagedata r:id="rId20" o:title=""/>
          </v:shape>
          <o:OLEObject Type="Embed" ProgID="Equation.DSMT4" ShapeID="_x0000_i1030" DrawAspect="Content" ObjectID="_1746106609" r:id="rId21"/>
        </w:object>
      </w:r>
      <w:r>
        <w:t xml:space="preserve"> и </w:t>
      </w:r>
      <w:r w:rsidRPr="00E04FDF">
        <w:rPr>
          <w:position w:val="-14"/>
        </w:rPr>
        <w:object w:dxaOrig="380" w:dyaOrig="380" w14:anchorId="6AF65935">
          <v:shape id="_x0000_i1031" type="#_x0000_t75" style="width:19pt;height:19pt" o:ole="">
            <v:imagedata r:id="rId22" o:title=""/>
          </v:shape>
          <o:OLEObject Type="Embed" ProgID="Equation.DSMT4" ShapeID="_x0000_i1031" DrawAspect="Content" ObjectID="_1746106610" r:id="rId23"/>
        </w:object>
      </w:r>
      <w:r>
        <w:t>убывающая последовательность цифр.</w:t>
      </w:r>
    </w:p>
    <w:p w14:paraId="30269A42" w14:textId="77777777" w:rsidR="00E04FDF" w:rsidRPr="00FD7A03" w:rsidRDefault="00E04FDF" w:rsidP="00E04FDF">
      <w:pPr>
        <w:pStyle w:val="2"/>
        <w:rPr>
          <w:lang w:val="en-US"/>
        </w:rPr>
      </w:pPr>
      <w:bookmarkStart w:id="34" w:name="_Toc117979541"/>
      <w:bookmarkStart w:id="35" w:name="_Toc124529027"/>
      <w:bookmarkStart w:id="36" w:name="_Toc131100503"/>
      <w:r w:rsidRPr="00FD7A03">
        <w:rPr>
          <w:lang w:val="en-US"/>
        </w:rPr>
        <w:t xml:space="preserve">3.2. </w:t>
      </w:r>
      <w:r>
        <w:t>Решение</w:t>
      </w:r>
      <w:r w:rsidRPr="00FD7A03">
        <w:rPr>
          <w:lang w:val="en-US"/>
        </w:rPr>
        <w:t xml:space="preserve"> </w:t>
      </w:r>
      <w:r>
        <w:t>задачи</w:t>
      </w:r>
      <w:r w:rsidRPr="00FD7A03">
        <w:rPr>
          <w:lang w:val="en-US"/>
        </w:rPr>
        <w:t xml:space="preserve">, </w:t>
      </w:r>
      <w:r>
        <w:t>код</w:t>
      </w:r>
      <w:r w:rsidRPr="00FD7A03">
        <w:rPr>
          <w:lang w:val="en-US"/>
        </w:rPr>
        <w:t xml:space="preserve"> </w:t>
      </w:r>
      <w:r>
        <w:t>программы</w:t>
      </w:r>
      <w:bookmarkEnd w:id="34"/>
      <w:bookmarkEnd w:id="35"/>
      <w:bookmarkEnd w:id="36"/>
    </w:p>
    <w:p w14:paraId="53F8A686" w14:textId="77777777" w:rsidR="00F73680" w:rsidRPr="00F73680" w:rsidRDefault="00F73680" w:rsidP="00F73680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jc w:val="left"/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</w:pPr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mport </w:t>
      </w:r>
      <w:proofErr w:type="spellStart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ava.util.Objects</w:t>
      </w:r>
      <w:proofErr w:type="spellEnd"/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import </w:t>
      </w:r>
      <w:proofErr w:type="spellStart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ava.util.Scanner</w:t>
      </w:r>
      <w:proofErr w:type="spellEnd"/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import </w:t>
      </w:r>
      <w:proofErr w:type="spellStart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ava.util.regex.Matcher</w:t>
      </w:r>
      <w:proofErr w:type="spellEnd"/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import </w:t>
      </w:r>
      <w:proofErr w:type="spellStart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ava.util.regex.Pattern</w:t>
      </w:r>
      <w:proofErr w:type="spellEnd"/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</w:r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public class 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work_3 {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F73680">
        <w:rPr>
          <w:rFonts w:ascii="JetBrains Mono" w:eastAsia="Times New Roman" w:hAnsi="JetBrains Mono" w:cs="Courier New"/>
          <w:color w:val="FFC66D"/>
          <w:sz w:val="20"/>
          <w:szCs w:val="20"/>
          <w:lang w:val="en-US" w:eastAsia="ru-RU"/>
        </w:rPr>
        <w:t>main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(String[] </w:t>
      </w:r>
      <w:proofErr w:type="spellStart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Scanner mc = </w:t>
      </w:r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new 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canner(System.</w:t>
      </w:r>
      <w:r w:rsidRPr="00F73680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F73680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Сколько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символов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?"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n = </w:t>
      </w:r>
      <w:proofErr w:type="spellStart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c.nextInt</w:t>
      </w:r>
      <w:proofErr w:type="spellEnd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)</w:t>
      </w:r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String[] mas = </w:t>
      </w:r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new 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tring[n]</w:t>
      </w:r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F73680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Заполните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массив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F73680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&lt; n</w:t>
      </w:r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+) {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mas[</w:t>
      </w:r>
      <w:proofErr w:type="spellStart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 = </w:t>
      </w:r>
      <w:proofErr w:type="spellStart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c.next</w:t>
      </w:r>
      <w:proofErr w:type="spellEnd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)</w:t>
      </w:r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while 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mas[</w:t>
      </w:r>
      <w:proofErr w:type="spellStart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.length() != </w:t>
      </w:r>
      <w:r w:rsidRPr="00F73680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F73680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Вводи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массив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по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одному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!!!"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s[</w:t>
      </w:r>
      <w:proofErr w:type="spellStart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 = </w:t>
      </w:r>
      <w:proofErr w:type="spellStart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c.next</w:t>
      </w:r>
      <w:proofErr w:type="spellEnd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)</w:t>
      </w:r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proofErr w:type="spellStart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F73680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Введите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любое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число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и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я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скажу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, 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сколько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раз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оно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входит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в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последовательность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String </w:t>
      </w:r>
      <w:proofErr w:type="spellStart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chisB</w:t>
      </w:r>
      <w:proofErr w:type="spellEnd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proofErr w:type="spellStart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c.next</w:t>
      </w:r>
      <w:proofErr w:type="spellEnd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)</w:t>
      </w:r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F73680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Введи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число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и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я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скажу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, 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все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ли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цифры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числа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входят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в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последовательность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String </w:t>
      </w:r>
      <w:proofErr w:type="spellStart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chisV</w:t>
      </w:r>
      <w:proofErr w:type="spellEnd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proofErr w:type="spellStart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c.next</w:t>
      </w:r>
      <w:proofErr w:type="spellEnd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)</w:t>
      </w:r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proofErr w:type="spellStart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cntCifr</w:t>
      </w:r>
      <w:proofErr w:type="spellEnd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F73680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proofErr w:type="spellStart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cntV</w:t>
      </w:r>
      <w:proofErr w:type="spellEnd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F73680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F73680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&lt; n</w:t>
      </w:r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+) {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f 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F7368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equa</w:t>
      </w:r>
      <w:proofErr w:type="spellEnd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mas[</w:t>
      </w:r>
      <w:proofErr w:type="spellStart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)) {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cntCifr</w:t>
      </w:r>
      <w:proofErr w:type="spellEnd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+</w:t>
      </w:r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proofErr w:type="spellStart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F73680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Кол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-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во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цифр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" 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+ </w:t>
      </w:r>
      <w:proofErr w:type="spellStart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cntCifr</w:t>
      </w:r>
      <w:proofErr w:type="spellEnd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+ 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" 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Кол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-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во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чисел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'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Б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' = " 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+ </w:t>
      </w:r>
      <w:r w:rsidRPr="00F7368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count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tring.</w:t>
      </w:r>
      <w:r w:rsidRPr="00F7368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join</w:t>
      </w:r>
      <w:proofErr w:type="spellEnd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"</w:t>
      </w:r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s)</w:t>
      </w:r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proofErr w:type="spellStart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chisB</w:t>
      </w:r>
      <w:proofErr w:type="spellEnd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)</w:t>
      </w:r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F73680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&lt; </w:t>
      </w:r>
      <w:proofErr w:type="spellStart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chisV.length</w:t>
      </w:r>
      <w:proofErr w:type="spellEnd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)</w:t>
      </w:r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+) {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f 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F7368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cifriVchis</w:t>
      </w:r>
      <w:proofErr w:type="spellEnd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tring.</w:t>
      </w:r>
      <w:r w:rsidRPr="00F7368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join</w:t>
      </w:r>
      <w:proofErr w:type="spellEnd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"</w:t>
      </w:r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s)</w:t>
      </w:r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proofErr w:type="spellStart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chisV</w:t>
      </w:r>
      <w:proofErr w:type="spellEnd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) {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cntV</w:t>
      </w:r>
      <w:proofErr w:type="spellEnd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+</w:t>
      </w:r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f 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cntV</w:t>
      </w:r>
      <w:proofErr w:type="spellEnd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= </w:t>
      </w:r>
      <w:proofErr w:type="spellStart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chisV.length</w:t>
      </w:r>
      <w:proofErr w:type="spellEnd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)) {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F73680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Все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цифры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присутствуют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в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последовательности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В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} </w:t>
      </w:r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else </w:t>
      </w:r>
      <w:proofErr w:type="spellStart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F73680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Не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все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числа</w:t>
      </w:r>
      <w:r w:rsidRPr="003343C2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 xml:space="preserve"> 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присутствуют</w:t>
      </w:r>
      <w:r w:rsidRPr="003343C2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 xml:space="preserve"> 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в</w:t>
      </w:r>
      <w:r w:rsidRPr="003343C2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 xml:space="preserve"> 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последовательности</w:t>
      </w:r>
      <w:r w:rsidRPr="003343C2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 xml:space="preserve"> 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В</w:t>
      </w:r>
      <w:r w:rsidRPr="003343C2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3343C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3343C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</w:r>
      <w:r w:rsidRPr="003343C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lastRenderedPageBreak/>
        <w:br/>
        <w:t xml:space="preserve">        </w:t>
      </w:r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int</w:t>
      </w:r>
      <w:r w:rsidRPr="003343C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cnt</w:t>
      </w:r>
      <w:proofErr w:type="spellEnd"/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= </w:t>
      </w:r>
      <w:r w:rsidRPr="003343C2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0</w:t>
      </w:r>
      <w:r w:rsidRPr="003343C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;            </w:t>
      </w:r>
      <w:r w:rsidRPr="003343C2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//</w:t>
      </w:r>
      <w:r w:rsidRPr="00F73680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Задание</w:t>
      </w:r>
      <w:r w:rsidRPr="003343C2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 xml:space="preserve"> </w:t>
      </w:r>
      <w:r w:rsidRPr="00F73680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Г</w:t>
      </w:r>
      <w:r w:rsidRPr="003343C2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br/>
        <w:t xml:space="preserve">        </w:t>
      </w:r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for</w:t>
      </w:r>
      <w:r w:rsidRPr="003343C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int</w:t>
      </w:r>
      <w:r w:rsidRPr="003343C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= </w:t>
      </w:r>
      <w:r w:rsidRPr="003343C2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0</w:t>
      </w:r>
      <w:r w:rsidRPr="003343C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; </w:t>
      </w:r>
      <w:proofErr w:type="spellStart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&lt; 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s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</w:t>
      </w:r>
      <w:r w:rsidRPr="00F73680">
        <w:rPr>
          <w:rFonts w:ascii="JetBrains Mono" w:eastAsia="Times New Roman" w:hAnsi="JetBrains Mono" w:cs="Courier New"/>
          <w:color w:val="9876AA"/>
          <w:sz w:val="20"/>
          <w:szCs w:val="20"/>
          <w:lang w:val="en-US" w:eastAsia="ru-RU"/>
        </w:rPr>
        <w:t>length</w:t>
      </w:r>
      <w:r w:rsidRPr="003343C2">
        <w:rPr>
          <w:rFonts w:ascii="JetBrains Mono" w:eastAsia="Times New Roman" w:hAnsi="JetBrains Mono" w:cs="Courier New"/>
          <w:color w:val="9876AA"/>
          <w:sz w:val="20"/>
          <w:szCs w:val="20"/>
          <w:lang w:eastAsia="ru-RU"/>
        </w:rPr>
        <w:t xml:space="preserve"> 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- </w:t>
      </w:r>
      <w:r w:rsidRPr="003343C2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1</w:t>
      </w:r>
      <w:r w:rsidRPr="003343C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; </w:t>
      </w:r>
      <w:proofErr w:type="spellStart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++) {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</w:t>
      </w:r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if</w:t>
      </w:r>
      <w:r w:rsidRPr="003343C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Objects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</w:t>
      </w:r>
      <w:r w:rsidRPr="00F7368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equals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s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[</w:t>
      </w:r>
      <w:proofErr w:type="spellStart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]</w:t>
      </w:r>
      <w:r w:rsidRPr="003343C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, </w:t>
      </w:r>
      <w:r w:rsidRPr="003343C2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{"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) &amp; 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Objects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</w:t>
      </w:r>
      <w:r w:rsidRPr="00F7368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equals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s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[</w:t>
      </w:r>
      <w:proofErr w:type="spellStart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+ </w:t>
      </w:r>
      <w:r w:rsidRPr="003343C2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1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]</w:t>
      </w:r>
      <w:r w:rsidRPr="003343C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, </w:t>
      </w:r>
      <w:r w:rsidRPr="003343C2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}"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) {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    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</w:t>
      </w:r>
      <w:r w:rsidRPr="00F73680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</w:t>
      </w:r>
      <w:proofErr w:type="spellStart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println</w:t>
      </w:r>
      <w:proofErr w:type="spellEnd"/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3343C2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 xml:space="preserve">"{,} 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присутствует</w:t>
      </w:r>
      <w:r w:rsidRPr="003343C2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 xml:space="preserve"> 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в</w:t>
      </w:r>
      <w:r w:rsidRPr="003343C2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 xml:space="preserve"> 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последовательности</w:t>
      </w:r>
      <w:r w:rsidRPr="003343C2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3343C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3343C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}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</w:t>
      </w:r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if</w:t>
      </w:r>
      <w:r w:rsidRPr="003343C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Objects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</w:t>
      </w:r>
      <w:r w:rsidRPr="00F7368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equals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s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[</w:t>
      </w:r>
      <w:proofErr w:type="spellStart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]</w:t>
      </w:r>
      <w:r w:rsidRPr="003343C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, </w:t>
      </w:r>
      <w:r w:rsidRPr="003343C2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("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) &amp; 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Objects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</w:t>
      </w:r>
      <w:r w:rsidRPr="00F7368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equals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s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[</w:t>
      </w:r>
      <w:proofErr w:type="spellStart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+ </w:t>
      </w:r>
      <w:r w:rsidRPr="003343C2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1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]</w:t>
      </w:r>
      <w:r w:rsidRPr="003343C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, </w:t>
      </w:r>
      <w:r w:rsidRPr="003343C2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)"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) {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    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</w:t>
      </w:r>
      <w:r w:rsidRPr="00F73680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</w:t>
      </w:r>
      <w:proofErr w:type="spellStart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println</w:t>
      </w:r>
      <w:proofErr w:type="spellEnd"/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3343C2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 xml:space="preserve">"(,) 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присутствует</w:t>
      </w:r>
      <w:r w:rsidRPr="003343C2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 xml:space="preserve"> 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в</w:t>
      </w:r>
      <w:r w:rsidRPr="003343C2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 xml:space="preserve"> 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последовательности</w:t>
      </w:r>
      <w:r w:rsidRPr="003343C2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3343C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3343C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}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</w:t>
      </w:r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if</w:t>
      </w:r>
      <w:r w:rsidRPr="003343C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Objects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</w:t>
      </w:r>
      <w:r w:rsidRPr="00F7368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equals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s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[</w:t>
      </w:r>
      <w:proofErr w:type="spellStart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]</w:t>
      </w:r>
      <w:r w:rsidRPr="003343C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, </w:t>
      </w:r>
      <w:r w:rsidRPr="003343C2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["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) &amp; 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Objects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</w:t>
      </w:r>
      <w:r w:rsidRPr="00F7368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equals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s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[</w:t>
      </w:r>
      <w:proofErr w:type="spellStart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+ </w:t>
      </w:r>
      <w:r w:rsidRPr="003343C2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1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]</w:t>
      </w:r>
      <w:r w:rsidRPr="003343C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, </w:t>
      </w:r>
      <w:r w:rsidRPr="003343C2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]"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) {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    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</w:t>
      </w:r>
      <w:r w:rsidRPr="00F73680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</w:t>
      </w:r>
      <w:proofErr w:type="spellStart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println</w:t>
      </w:r>
      <w:proofErr w:type="spellEnd"/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3343C2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 xml:space="preserve">"[,] 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присутствует</w:t>
      </w:r>
      <w:r w:rsidRPr="003343C2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 xml:space="preserve"> 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в</w:t>
      </w:r>
      <w:r w:rsidRPr="003343C2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 xml:space="preserve"> 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последовательности</w:t>
      </w:r>
      <w:r w:rsidRPr="003343C2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3343C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3343C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}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</w:t>
      </w:r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if</w:t>
      </w:r>
      <w:r w:rsidRPr="003343C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(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Objects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</w:t>
      </w:r>
      <w:r w:rsidRPr="00F7368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equals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s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[</w:t>
      </w:r>
      <w:proofErr w:type="spellStart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]</w:t>
      </w:r>
      <w:r w:rsidRPr="003343C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, </w:t>
      </w:r>
      <w:r w:rsidRPr="003343C2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["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) &amp; 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Objects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</w:t>
      </w:r>
      <w:r w:rsidRPr="00F7368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equals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s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[</w:t>
      </w:r>
      <w:proofErr w:type="spellStart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+ </w:t>
      </w:r>
      <w:r w:rsidRPr="003343C2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1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]</w:t>
      </w:r>
      <w:r w:rsidRPr="003343C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, </w:t>
      </w:r>
      <w:r w:rsidRPr="003343C2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}"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) ||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        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Objects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</w:t>
      </w:r>
      <w:r w:rsidRPr="00F7368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equals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s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[</w:t>
      </w:r>
      <w:proofErr w:type="spellStart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]</w:t>
      </w:r>
      <w:r w:rsidRPr="003343C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, </w:t>
      </w:r>
      <w:r w:rsidRPr="003343C2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("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) &amp; 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Objects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</w:t>
      </w:r>
      <w:r w:rsidRPr="00F7368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equals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s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[</w:t>
      </w:r>
      <w:proofErr w:type="spellStart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+ </w:t>
      </w:r>
      <w:r w:rsidRPr="003343C2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1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]</w:t>
      </w:r>
      <w:r w:rsidRPr="003343C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, </w:t>
      </w:r>
      <w:r w:rsidRPr="003343C2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}"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 ||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        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Objects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</w:t>
      </w:r>
      <w:r w:rsidRPr="00F7368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equals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s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[</w:t>
      </w:r>
      <w:proofErr w:type="spellStart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]</w:t>
      </w:r>
      <w:r w:rsidRPr="003343C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, </w:t>
      </w:r>
      <w:r w:rsidRPr="003343C2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["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) &amp; 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Objects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</w:t>
      </w:r>
      <w:r w:rsidRPr="00F7368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equals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s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[</w:t>
      </w:r>
      <w:proofErr w:type="spellStart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+ </w:t>
      </w:r>
      <w:r w:rsidRPr="003343C2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1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]</w:t>
      </w:r>
      <w:r w:rsidRPr="003343C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, </w:t>
      </w:r>
      <w:r w:rsidRPr="003343C2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)"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 ||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        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Objects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</w:t>
      </w:r>
      <w:r w:rsidRPr="00F7368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equals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s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[</w:t>
      </w:r>
      <w:proofErr w:type="spellStart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]</w:t>
      </w:r>
      <w:r w:rsidRPr="003343C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, </w:t>
      </w:r>
      <w:r w:rsidRPr="003343C2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{"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) &amp; 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Objects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</w:t>
      </w:r>
      <w:r w:rsidRPr="00F7368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equals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s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[</w:t>
      </w:r>
      <w:proofErr w:type="spellStart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+ </w:t>
      </w:r>
      <w:r w:rsidRPr="003343C2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1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]</w:t>
      </w:r>
      <w:r w:rsidRPr="003343C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, </w:t>
      </w:r>
      <w:r w:rsidRPr="003343C2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)"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 ||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        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Objects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</w:t>
      </w:r>
      <w:r w:rsidRPr="00F7368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equals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s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[</w:t>
      </w:r>
      <w:proofErr w:type="spellStart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]</w:t>
      </w:r>
      <w:r w:rsidRPr="003343C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, </w:t>
      </w:r>
      <w:r w:rsidRPr="003343C2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("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) &amp; 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Objects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</w:t>
      </w:r>
      <w:r w:rsidRPr="00F7368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equals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s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[</w:t>
      </w:r>
      <w:proofErr w:type="spellStart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+ </w:t>
      </w:r>
      <w:r w:rsidRPr="003343C2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1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]</w:t>
      </w:r>
      <w:r w:rsidRPr="003343C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, </w:t>
      </w:r>
      <w:r w:rsidRPr="003343C2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]"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 ||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        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Objects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</w:t>
      </w:r>
      <w:r w:rsidRPr="00F7368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equals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s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[</w:t>
      </w:r>
      <w:proofErr w:type="spellStart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]</w:t>
      </w:r>
      <w:r w:rsidRPr="003343C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, </w:t>
      </w:r>
      <w:r w:rsidRPr="003343C2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{"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) &amp; 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Objects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</w:t>
      </w:r>
      <w:r w:rsidRPr="00F7368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equals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s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[</w:t>
      </w:r>
      <w:proofErr w:type="spellStart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+ </w:t>
      </w:r>
      <w:r w:rsidRPr="003343C2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1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]</w:t>
      </w:r>
      <w:r w:rsidRPr="003343C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, </w:t>
      </w:r>
      <w:r w:rsidRPr="003343C2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]"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) {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    </w:t>
      </w:r>
      <w:proofErr w:type="spellStart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cnt</w:t>
      </w:r>
      <w:proofErr w:type="spellEnd"/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++</w:t>
      </w:r>
      <w:r w:rsidRPr="003343C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3343C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}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}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</w:t>
      </w:r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if</w:t>
      </w:r>
      <w:r w:rsidRPr="003343C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proofErr w:type="spellStart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cnt</w:t>
      </w:r>
      <w:proofErr w:type="spellEnd"/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&gt; </w:t>
      </w:r>
      <w:r w:rsidRPr="003343C2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0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 {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</w:t>
      </w:r>
      <w:r w:rsidRPr="00F73680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</w:t>
      </w:r>
      <w:proofErr w:type="spellStart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println</w:t>
      </w:r>
      <w:proofErr w:type="spellEnd"/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3343C2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Есть</w:t>
      </w:r>
      <w:r w:rsidRPr="003343C2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 xml:space="preserve"> 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закрытые</w:t>
      </w:r>
      <w:r w:rsidRPr="003343C2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 xml:space="preserve"> 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скобки</w:t>
      </w:r>
      <w:r w:rsidRPr="003343C2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 xml:space="preserve"> 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других</w:t>
      </w:r>
      <w:r w:rsidRPr="003343C2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 xml:space="preserve"> 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сочетаний</w:t>
      </w:r>
      <w:r w:rsidRPr="003343C2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 xml:space="preserve"> '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Г</w:t>
      </w:r>
      <w:r w:rsidRPr="003343C2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 xml:space="preserve">' 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и</w:t>
      </w:r>
      <w:r w:rsidRPr="003343C2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 xml:space="preserve"> 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их</w:t>
      </w:r>
      <w:r w:rsidRPr="003343C2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 xml:space="preserve"> " 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+ </w:t>
      </w:r>
      <w:proofErr w:type="spellStart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cnt</w:t>
      </w:r>
      <w:proofErr w:type="spellEnd"/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3343C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3343C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} </w:t>
      </w:r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else</w:t>
      </w:r>
      <w:r w:rsidRPr="003343C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{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</w:t>
      </w:r>
      <w:r w:rsidRPr="00F73680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</w:t>
      </w:r>
      <w:proofErr w:type="spellStart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println</w:t>
      </w:r>
      <w:proofErr w:type="spellEnd"/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3343C2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Закрытых</w:t>
      </w:r>
      <w:r w:rsidRPr="003343C2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 xml:space="preserve"> 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скобок</w:t>
      </w:r>
      <w:r w:rsidRPr="003343C2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 xml:space="preserve"> 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других</w:t>
      </w:r>
      <w:r w:rsidRPr="003343C2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 xml:space="preserve"> 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сочетаний</w:t>
      </w:r>
      <w:r w:rsidRPr="003343C2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 xml:space="preserve"> 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нет</w:t>
      </w:r>
      <w:r w:rsidRPr="003343C2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 xml:space="preserve"> '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Г</w:t>
      </w:r>
      <w:r w:rsidRPr="003343C2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' "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3343C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3343C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}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</w:t>
      </w:r>
      <w:r w:rsidRPr="003343C2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//</w:t>
      </w:r>
      <w:r w:rsidRPr="00F73680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Задание</w:t>
      </w:r>
      <w:r w:rsidRPr="003343C2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 xml:space="preserve"> </w:t>
      </w:r>
      <w:r w:rsidRPr="00F73680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Д</w:t>
      </w:r>
      <w:r w:rsidRPr="003343C2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br/>
        <w:t xml:space="preserve">        </w:t>
      </w:r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int</w:t>
      </w:r>
      <w:r w:rsidRPr="003343C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cnt</w:t>
      </w:r>
      <w:proofErr w:type="spellEnd"/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1 = </w:t>
      </w:r>
      <w:r w:rsidRPr="003343C2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0</w:t>
      </w:r>
      <w:r w:rsidRPr="003343C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3343C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for</w:t>
      </w:r>
      <w:r w:rsidRPr="003343C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int</w:t>
      </w:r>
      <w:r w:rsidRPr="003343C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= </w:t>
      </w:r>
      <w:r w:rsidRPr="003343C2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0</w:t>
      </w:r>
      <w:r w:rsidRPr="003343C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; </w:t>
      </w:r>
      <w:proofErr w:type="spellStart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&lt; 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s</w:t>
      </w:r>
      <w:r w:rsidRPr="003343C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</w:t>
      </w:r>
      <w:r w:rsidRPr="00B15500">
        <w:rPr>
          <w:rFonts w:ascii="JetBrains Mono" w:eastAsia="Times New Roman" w:hAnsi="JetBrains Mono" w:cs="Courier New"/>
          <w:color w:val="9876AA"/>
          <w:sz w:val="20"/>
          <w:szCs w:val="20"/>
          <w:lang w:val="en-US" w:eastAsia="ru-RU"/>
        </w:rPr>
        <w:t>length</w:t>
      </w:r>
      <w:r w:rsidRPr="000C47AF">
        <w:rPr>
          <w:rFonts w:ascii="JetBrains Mono" w:eastAsia="Times New Roman" w:hAnsi="JetBrains Mono" w:cs="Courier New"/>
          <w:color w:val="9876AA"/>
          <w:sz w:val="20"/>
          <w:szCs w:val="20"/>
          <w:lang w:eastAsia="ru-RU"/>
        </w:rPr>
        <w:t xml:space="preserve"> 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- </w:t>
      </w:r>
      <w:r w:rsidRPr="000C47AF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1</w:t>
      </w:r>
      <w:r w:rsidRPr="000C47AF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;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++) {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if</w:t>
      </w:r>
      <w:r w:rsidRPr="000C47AF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B1550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equal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s</w:t>
      </w:r>
      <w:r w:rsidRPr="000C47AF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,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 &amp; (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Objects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</w:t>
      </w:r>
      <w:r w:rsidRPr="00B1550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equals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s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[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]</w:t>
      </w:r>
      <w:r w:rsidRPr="000C47AF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,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s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[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+ </w:t>
      </w:r>
      <w:r w:rsidRPr="000C47AF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1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]))) {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   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cnt</w:t>
      </w:r>
      <w:proofErr w:type="spellEnd"/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1++</w:t>
      </w:r>
      <w:r w:rsidRPr="000C47AF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0C47AF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}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}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if</w:t>
      </w:r>
      <w:r w:rsidRPr="000C47AF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cnt</w:t>
      </w:r>
      <w:proofErr w:type="spellEnd"/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1 &gt; </w:t>
      </w:r>
      <w:r w:rsidRPr="000C47AF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0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 {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</w:t>
      </w:r>
      <w:r w:rsidRPr="00B15500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println</w:t>
      </w:r>
      <w:proofErr w:type="spellEnd"/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0C47AF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Присутствуют</w:t>
      </w:r>
      <w:r w:rsidRPr="000C47AF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 xml:space="preserve"> 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соседствующие</w:t>
      </w:r>
      <w:r w:rsidRPr="000C47AF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 xml:space="preserve"> 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знаки</w:t>
      </w:r>
      <w:r w:rsidRPr="000C47AF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 xml:space="preserve"> 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препинания</w:t>
      </w:r>
      <w:r w:rsidRPr="000C47AF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 xml:space="preserve"> '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Д</w:t>
      </w:r>
      <w:r w:rsidRPr="000C47AF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 xml:space="preserve">', 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их</w:t>
      </w:r>
      <w:r w:rsidRPr="000C47AF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 xml:space="preserve"> " 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+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cnt</w:t>
      </w:r>
      <w:proofErr w:type="spellEnd"/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1)</w:t>
      </w:r>
      <w:r w:rsidRPr="000C47AF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0C47AF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} 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else</w:t>
      </w:r>
      <w:r w:rsidRPr="000C47AF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{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</w:t>
      </w:r>
      <w:r w:rsidRPr="00B15500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println</w:t>
      </w:r>
      <w:proofErr w:type="spellEnd"/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0C47AF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Нет</w:t>
      </w:r>
      <w:r w:rsidRPr="000C47AF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 xml:space="preserve"> 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соседствующих</w:t>
      </w:r>
      <w:r w:rsidRPr="000C47AF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 xml:space="preserve"> 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знаков</w:t>
      </w:r>
      <w:r w:rsidRPr="000C47AF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 xml:space="preserve"> 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препинания</w:t>
      </w:r>
      <w:r w:rsidRPr="000C47AF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 xml:space="preserve"> '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Д</w:t>
      </w:r>
      <w:r w:rsidRPr="000C47AF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' "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0C47AF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0C47AF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}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int</w:t>
      </w:r>
      <w:r w:rsidRPr="000C47AF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cnt</w:t>
      </w:r>
      <w:proofErr w:type="spellEnd"/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2 = </w:t>
      </w:r>
      <w:r w:rsidRPr="000C47AF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0</w:t>
      </w:r>
      <w:r w:rsidRPr="000C47AF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;     </w:t>
      </w:r>
      <w:r w:rsidRPr="000C47AF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//</w:t>
      </w:r>
      <w:r w:rsidRPr="00B15500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>E</w:t>
      </w:r>
      <w:r w:rsidRPr="000C47AF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br/>
        <w:t xml:space="preserve">        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for</w:t>
      </w:r>
      <w:r w:rsidRPr="000C47AF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int</w:t>
      </w:r>
      <w:r w:rsidRPr="000C47AF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= </w:t>
      </w:r>
      <w:r w:rsidRPr="000C47AF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0</w:t>
      </w:r>
      <w:r w:rsidRPr="000C47AF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;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&lt;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s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</w:t>
      </w:r>
      <w:r w:rsidRPr="00B15500">
        <w:rPr>
          <w:rFonts w:ascii="JetBrains Mono" w:eastAsia="Times New Roman" w:hAnsi="JetBrains Mono" w:cs="Courier New"/>
          <w:color w:val="9876AA"/>
          <w:sz w:val="20"/>
          <w:szCs w:val="20"/>
          <w:lang w:val="en-US" w:eastAsia="ru-RU"/>
        </w:rPr>
        <w:t>length</w:t>
      </w:r>
      <w:r w:rsidRPr="000C47AF">
        <w:rPr>
          <w:rFonts w:ascii="JetBrains Mono" w:eastAsia="Times New Roman" w:hAnsi="JetBrains Mono" w:cs="Courier New"/>
          <w:color w:val="9876AA"/>
          <w:sz w:val="20"/>
          <w:szCs w:val="20"/>
          <w:lang w:eastAsia="ru-RU"/>
        </w:rPr>
        <w:t xml:space="preserve"> 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- </w:t>
      </w:r>
      <w:r w:rsidRPr="000C47AF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2</w:t>
      </w:r>
      <w:r w:rsidRPr="000C47AF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;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++) {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for</w:t>
      </w:r>
      <w:r w:rsidRPr="000C47AF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int</w:t>
      </w:r>
      <w:r w:rsidRPr="000C47AF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=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+ </w:t>
      </w:r>
      <w:r w:rsidRPr="000C47AF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1</w:t>
      </w:r>
      <w:r w:rsidRPr="000C47AF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;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&lt;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s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</w:t>
      </w:r>
      <w:r w:rsidRPr="00B15500">
        <w:rPr>
          <w:rFonts w:ascii="JetBrains Mono" w:eastAsia="Times New Roman" w:hAnsi="JetBrains Mono" w:cs="Courier New"/>
          <w:color w:val="9876AA"/>
          <w:sz w:val="20"/>
          <w:szCs w:val="20"/>
          <w:lang w:val="en-US" w:eastAsia="ru-RU"/>
        </w:rPr>
        <w:t>length</w:t>
      </w:r>
      <w:r w:rsidRPr="000C47AF">
        <w:rPr>
          <w:rFonts w:ascii="JetBrains Mono" w:eastAsia="Times New Roman" w:hAnsi="JetBrains Mono" w:cs="Courier New"/>
          <w:color w:val="9876AA"/>
          <w:sz w:val="20"/>
          <w:szCs w:val="20"/>
          <w:lang w:eastAsia="ru-RU"/>
        </w:rPr>
        <w:t xml:space="preserve"> 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- </w:t>
      </w:r>
      <w:r w:rsidRPr="000C47AF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1</w:t>
      </w:r>
      <w:r w:rsidRPr="000C47AF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;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++) {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    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if</w:t>
      </w:r>
      <w:r w:rsidRPr="000C47AF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proofErr w:type="spellStart"/>
      <w:r w:rsidRPr="00B1550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equa</w:t>
      </w:r>
      <w:proofErr w:type="spellEnd"/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s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[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]) &amp; </w:t>
      </w:r>
      <w:proofErr w:type="spellStart"/>
      <w:r w:rsidRPr="00B1550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equa</w:t>
      </w:r>
      <w:proofErr w:type="spellEnd"/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s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[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+ </w:t>
      </w:r>
      <w:r w:rsidRPr="000C47AF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1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]) &amp; </w:t>
      </w:r>
      <w:proofErr w:type="spellStart"/>
      <w:r w:rsidRPr="00B1550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equa</w:t>
      </w:r>
      <w:proofErr w:type="spellEnd"/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s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[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]) &amp; </w:t>
      </w:r>
      <w:proofErr w:type="spellStart"/>
      <w:r w:rsidRPr="00B1550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equa</w:t>
      </w:r>
      <w:proofErr w:type="spellEnd"/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s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[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+ </w:t>
      </w:r>
      <w:r w:rsidRPr="000C47AF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1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])) {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        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if</w:t>
      </w:r>
      <w:r w:rsidRPr="000C47AF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nteger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</w:t>
      </w:r>
      <w:proofErr w:type="spellStart"/>
      <w:r w:rsidRPr="00B1550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parseInt</w:t>
      </w:r>
      <w:proofErr w:type="spellEnd"/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s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[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]) + </w:t>
      </w:r>
      <w:r w:rsidRPr="000C47AF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 xml:space="preserve">1 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==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nteger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</w:t>
      </w:r>
      <w:proofErr w:type="spellStart"/>
      <w:r w:rsidRPr="00B1550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parseInt</w:t>
      </w:r>
      <w:proofErr w:type="spellEnd"/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s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[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+ </w:t>
      </w:r>
      <w:r w:rsidRPr="000C47AF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1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]) &amp;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nteger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</w:t>
      </w:r>
      <w:proofErr w:type="spellStart"/>
      <w:r w:rsidRPr="00B1550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parseInt</w:t>
      </w:r>
      <w:proofErr w:type="spellEnd"/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s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[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]) - </w:t>
      </w:r>
      <w:r w:rsidRPr="000C47AF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 xml:space="preserve">1 </w:t>
      </w:r>
      <w:r w:rsidR="00B15500"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==</w:t>
      </w:r>
      <w:r w:rsid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nteger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</w:t>
      </w:r>
      <w:proofErr w:type="spellStart"/>
      <w:r w:rsidRPr="00B1550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parseInt</w:t>
      </w:r>
      <w:proofErr w:type="spellEnd"/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s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[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+ </w:t>
      </w:r>
      <w:r w:rsidRPr="000C47AF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1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])) {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           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cnt</w:t>
      </w:r>
      <w:proofErr w:type="spellEnd"/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2++</w:t>
      </w:r>
      <w:r w:rsidRPr="000C47AF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0C47AF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            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}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    }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}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}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if</w:t>
      </w:r>
      <w:r w:rsidRPr="000C47AF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cnt</w:t>
      </w:r>
      <w:proofErr w:type="spellEnd"/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&gt; </w:t>
      </w:r>
      <w:r w:rsidRPr="000C47AF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0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 {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</w:t>
      </w:r>
      <w:r w:rsidRPr="00B15500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println</w:t>
      </w:r>
      <w:proofErr w:type="spellEnd"/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0C47AF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Такие</w:t>
      </w:r>
      <w:r w:rsidRPr="000C47AF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 xml:space="preserve"> 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последовательности</w:t>
      </w:r>
      <w:r w:rsidRPr="000C47AF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 xml:space="preserve"> 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есть</w:t>
      </w:r>
      <w:r w:rsidRPr="000C47AF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 xml:space="preserve"> '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Е</w:t>
      </w:r>
      <w:r w:rsidRPr="000C47AF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 xml:space="preserve">' " 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+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cnt</w:t>
      </w:r>
      <w:proofErr w:type="spellEnd"/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2)</w:t>
      </w:r>
      <w:r w:rsidRPr="000C47AF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0C47AF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} 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else</w:t>
      </w:r>
      <w:r w:rsidRPr="000C47AF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{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</w:t>
      </w:r>
      <w:r w:rsidRPr="00B15500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println</w:t>
      </w:r>
      <w:proofErr w:type="spellEnd"/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0C47AF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Такие</w:t>
      </w:r>
      <w:r w:rsidRPr="000C47AF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 xml:space="preserve"> 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последовательностей</w:t>
      </w:r>
      <w:r w:rsidRPr="000C47AF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 xml:space="preserve"> 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нет</w:t>
      </w:r>
      <w:r w:rsidRPr="000C47AF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 xml:space="preserve"> '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Е</w:t>
      </w:r>
      <w:r w:rsidRPr="000C47AF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' "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0C47AF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0C47AF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}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}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private</w:t>
      </w:r>
      <w:r w:rsidRPr="000C47AF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static</w:t>
      </w:r>
      <w:r w:rsidRPr="000C47AF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boolean</w:t>
      </w:r>
      <w:proofErr w:type="spellEnd"/>
      <w:r w:rsidRPr="000C47AF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B15500">
        <w:rPr>
          <w:rFonts w:ascii="JetBrains Mono" w:eastAsia="Times New Roman" w:hAnsi="JetBrains Mono" w:cs="Courier New"/>
          <w:color w:val="FFC66D"/>
          <w:sz w:val="20"/>
          <w:szCs w:val="20"/>
          <w:lang w:val="en-US" w:eastAsia="ru-RU"/>
        </w:rPr>
        <w:t>equa</w:t>
      </w:r>
      <w:proofErr w:type="spellEnd"/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tring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 {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if</w:t>
      </w:r>
      <w:r w:rsidRPr="000C47AF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== 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null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 {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return</w:t>
      </w:r>
      <w:r w:rsidRPr="000C47AF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false</w:t>
      </w:r>
      <w:r w:rsidRPr="000C47AF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0C47AF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}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try</w:t>
      </w:r>
      <w:r w:rsidRPr="000C47AF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{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double</w:t>
      </w:r>
      <w:r w:rsidRPr="000C47AF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d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=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Double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</w:t>
      </w:r>
      <w:proofErr w:type="spellStart"/>
      <w:r w:rsidRPr="00B1550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parseDouble</w:t>
      </w:r>
      <w:proofErr w:type="spellEnd"/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0C47AF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0C47AF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}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catch</w:t>
      </w:r>
      <w:r w:rsidRPr="000C47AF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NumberFormatException</w:t>
      </w:r>
      <w:proofErr w:type="spellEnd"/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nfe</w:t>
      </w:r>
      <w:proofErr w:type="spellEnd"/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 {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lastRenderedPageBreak/>
        <w:t xml:space="preserve">            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return</w:t>
      </w:r>
      <w:r w:rsidRPr="000C47AF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false</w:t>
      </w:r>
      <w:r w:rsidRPr="000C47AF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0C47AF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}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return</w:t>
      </w:r>
      <w:r w:rsidRPr="000C47AF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true</w:t>
      </w:r>
      <w:r w:rsidRPr="000C47AF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0C47AF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}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private</w:t>
      </w:r>
      <w:r w:rsidRPr="000C47AF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static</w:t>
      </w:r>
      <w:r w:rsidRPr="000C47AF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boolean</w:t>
      </w:r>
      <w:proofErr w:type="spellEnd"/>
      <w:r w:rsidRPr="000C47AF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B15500">
        <w:rPr>
          <w:rFonts w:ascii="JetBrains Mono" w:eastAsia="Times New Roman" w:hAnsi="JetBrains Mono" w:cs="Courier New"/>
          <w:color w:val="FFC66D"/>
          <w:sz w:val="20"/>
          <w:szCs w:val="20"/>
          <w:lang w:val="en-US" w:eastAsia="ru-RU"/>
        </w:rPr>
        <w:t>equal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tring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[]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x</w:t>
      </w:r>
      <w:r w:rsidRPr="000C47AF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, 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int</w:t>
      </w:r>
      <w:r w:rsidRPr="000C47AF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n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 {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if</w:t>
      </w:r>
      <w:r w:rsidRPr="000C47AF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!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Objects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</w:t>
      </w:r>
      <w:r w:rsidRPr="00B1550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equals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x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[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n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]</w:t>
      </w:r>
      <w:r w:rsidRPr="000C47AF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, </w:t>
      </w:r>
      <w:r w:rsidRPr="000C47AF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."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||!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Objects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</w:t>
      </w:r>
      <w:r w:rsidRPr="00B1550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equals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x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[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n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]</w:t>
      </w:r>
      <w:r w:rsidRPr="000C47AF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, </w:t>
      </w:r>
      <w:r w:rsidRPr="000C47AF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,"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||!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Objects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</w:t>
      </w:r>
      <w:r w:rsidRPr="00B1550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equals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x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[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n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]</w:t>
      </w:r>
      <w:r w:rsidRPr="000C47AF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, </w:t>
      </w:r>
      <w:r w:rsidRPr="000C47AF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!"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||!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Objects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</w:t>
      </w:r>
      <w:r w:rsidRPr="00B1550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equals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x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[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n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]</w:t>
      </w:r>
      <w:r w:rsidRPr="000C47AF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, </w:t>
      </w:r>
      <w:r w:rsidRPr="000C47AF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?"</w:t>
      </w:r>
      <w:r w:rsidRPr="000C47AF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)) 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{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return true;</w:t>
      </w:r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return false;</w:t>
      </w:r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public static int </w:t>
      </w:r>
      <w:r w:rsidRPr="00F73680">
        <w:rPr>
          <w:rFonts w:ascii="JetBrains Mono" w:eastAsia="Times New Roman" w:hAnsi="JetBrains Mono" w:cs="Courier New"/>
          <w:color w:val="FFC66D"/>
          <w:sz w:val="20"/>
          <w:szCs w:val="20"/>
          <w:lang w:val="en-US" w:eastAsia="ru-RU"/>
        </w:rPr>
        <w:t>count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String str</w:t>
      </w:r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tring target) {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return 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tr.length</w:t>
      </w:r>
      <w:proofErr w:type="spellEnd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() - </w:t>
      </w:r>
      <w:proofErr w:type="spellStart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tr.replace</w:t>
      </w:r>
      <w:proofErr w:type="spellEnd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target</w:t>
      </w:r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F7368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"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).length()) / </w:t>
      </w:r>
      <w:proofErr w:type="spellStart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target.length</w:t>
      </w:r>
      <w:proofErr w:type="spellEnd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)</w:t>
      </w:r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public static </w:t>
      </w:r>
      <w:proofErr w:type="spellStart"/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boolean</w:t>
      </w:r>
      <w:proofErr w:type="spellEnd"/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 </w:t>
      </w:r>
      <w:proofErr w:type="spellStart"/>
      <w:r w:rsidRPr="00F73680">
        <w:rPr>
          <w:rFonts w:ascii="JetBrains Mono" w:eastAsia="Times New Roman" w:hAnsi="JetBrains Mono" w:cs="Courier New"/>
          <w:color w:val="FFC66D"/>
          <w:sz w:val="20"/>
          <w:szCs w:val="20"/>
          <w:lang w:val="en-US" w:eastAsia="ru-RU"/>
        </w:rPr>
        <w:t>cifriVchis</w:t>
      </w:r>
      <w:proofErr w:type="spellEnd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String x</w:t>
      </w:r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tring n){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for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=</w:t>
      </w:r>
      <w:r w:rsidRPr="00F73680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&lt;</w:t>
      </w:r>
      <w:proofErr w:type="spellStart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n.length</w:t>
      </w:r>
      <w:proofErr w:type="spellEnd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)</w:t>
      </w:r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proofErr w:type="spellStart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+) {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for 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j = </w:t>
      </w:r>
      <w:r w:rsidRPr="00F73680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j &lt; </w:t>
      </w:r>
      <w:proofErr w:type="spellStart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x.length</w:t>
      </w:r>
      <w:proofErr w:type="spellEnd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)</w:t>
      </w:r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++</w:t>
      </w:r>
      <w:proofErr w:type="spellEnd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f 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x.charAt</w:t>
      </w:r>
      <w:proofErr w:type="spellEnd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(j) == </w:t>
      </w:r>
      <w:proofErr w:type="spellStart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n.charAt</w:t>
      </w:r>
      <w:proofErr w:type="spellEnd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) {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    </w:t>
      </w:r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return true;</w:t>
      </w:r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}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return false;</w:t>
      </w:r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public static 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String </w:t>
      </w:r>
      <w:r w:rsidRPr="00F73680">
        <w:rPr>
          <w:rFonts w:ascii="JetBrains Mono" w:eastAsia="Times New Roman" w:hAnsi="JetBrains Mono" w:cs="Courier New"/>
          <w:color w:val="FFC66D"/>
          <w:sz w:val="20"/>
          <w:szCs w:val="20"/>
          <w:lang w:val="en-US" w:eastAsia="ru-RU"/>
        </w:rPr>
        <w:t>numb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(String [] </w:t>
      </w:r>
      <w:proofErr w:type="spellStart"/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</w:t>
      </w:r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,int</w:t>
      </w:r>
      <w:proofErr w:type="spellEnd"/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 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n){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return 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[n]</w:t>
      </w:r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F7368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F7368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>}</w:t>
      </w:r>
    </w:p>
    <w:p w14:paraId="051946A3" w14:textId="77777777" w:rsidR="00E04FDF" w:rsidRPr="001E3640" w:rsidRDefault="00E04FDF" w:rsidP="00E04FDF">
      <w:pPr>
        <w:rPr>
          <w:lang w:val="en-US"/>
        </w:rPr>
      </w:pPr>
    </w:p>
    <w:p w14:paraId="35B79A88" w14:textId="77777777" w:rsidR="00E04FDF" w:rsidRDefault="00E04FDF" w:rsidP="00E04FDF">
      <w:pPr>
        <w:pStyle w:val="2"/>
      </w:pPr>
      <w:bookmarkStart w:id="37" w:name="_Toc117979542"/>
      <w:bookmarkStart w:id="38" w:name="_Toc124529028"/>
      <w:bookmarkStart w:id="39" w:name="_Toc131100504"/>
      <w:r>
        <w:t>3.3. Тестирование работы программы с проверкой</w:t>
      </w:r>
      <w:bookmarkEnd w:id="37"/>
      <w:bookmarkEnd w:id="38"/>
      <w:bookmarkEnd w:id="39"/>
    </w:p>
    <w:p w14:paraId="5FB0198A" w14:textId="77777777" w:rsidR="00E04FDF" w:rsidRDefault="00F73680" w:rsidP="00E04FDF">
      <w:pPr>
        <w:jc w:val="center"/>
      </w:pPr>
      <w:r w:rsidRPr="00F73680">
        <w:rPr>
          <w:noProof/>
          <w:lang w:eastAsia="ru-RU"/>
        </w:rPr>
        <w:drawing>
          <wp:inline distT="0" distB="0" distL="0" distR="0" wp14:anchorId="07C92D95" wp14:editId="4BE67330">
            <wp:extent cx="4054191" cy="3833192"/>
            <wp:effectExtent l="0" t="0" r="3810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054191" cy="38331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D09D93" w14:textId="77777777" w:rsidR="00E04FDF" w:rsidRDefault="00E04FDF" w:rsidP="00E04FDF">
      <w:pPr>
        <w:pStyle w:val="afa"/>
      </w:pPr>
      <w:r w:rsidRPr="00FB0AA5">
        <w:br w:type="page"/>
      </w:r>
      <w:bookmarkStart w:id="40" w:name="_Toc117979543"/>
      <w:bookmarkStart w:id="41" w:name="_Toc124529029"/>
      <w:bookmarkStart w:id="42" w:name="_Toc131100505"/>
      <w:r>
        <w:lastRenderedPageBreak/>
        <w:t>Задание 4</w:t>
      </w:r>
      <w:bookmarkEnd w:id="40"/>
      <w:bookmarkEnd w:id="41"/>
      <w:bookmarkEnd w:id="42"/>
    </w:p>
    <w:p w14:paraId="3B39CD18" w14:textId="77777777" w:rsidR="00E04FDF" w:rsidRDefault="00E04FDF" w:rsidP="00E04FDF">
      <w:pPr>
        <w:pStyle w:val="2"/>
      </w:pPr>
      <w:bookmarkStart w:id="43" w:name="_Toc117979544"/>
      <w:bookmarkStart w:id="44" w:name="_Toc124529030"/>
      <w:bookmarkStart w:id="45" w:name="_Toc131100506"/>
      <w:r>
        <w:t>4.1. Постановка задачи</w:t>
      </w:r>
      <w:bookmarkEnd w:id="43"/>
      <w:bookmarkEnd w:id="44"/>
      <w:bookmarkEnd w:id="45"/>
    </w:p>
    <w:p w14:paraId="337DF082" w14:textId="77777777" w:rsidR="000F1EFF" w:rsidRPr="005F5172" w:rsidRDefault="000F1EFF" w:rsidP="000F1EFF">
      <w:pPr>
        <w:rPr>
          <w:lang w:val="en-US"/>
        </w:rPr>
      </w:pPr>
      <w:r>
        <w:t>Задана матрица символов N×N. Определить построчно и по столбцам, есть ли в них выражения вида «</w:t>
      </w:r>
      <w:proofErr w:type="gramStart"/>
      <w:r>
        <w:t>число»^</w:t>
      </w:r>
      <w:proofErr w:type="gramEnd"/>
      <w:r>
        <w:t xml:space="preserve">(«число» + или - «число») = «число» или последовательность чисел. Вывести выражения данного вида по строкам и по столбцам. Проверить есть ли правильно вычисленные выражения, и подсчитать их количество. Создать </w:t>
      </w:r>
      <w:proofErr w:type="spellStart"/>
      <w:r>
        <w:t>ArrayList</w:t>
      </w:r>
      <w:proofErr w:type="spellEnd"/>
      <w:r>
        <w:t xml:space="preserve"> и записать в него выражения, которые были вычислены </w:t>
      </w:r>
      <w:proofErr w:type="gramStart"/>
      <w:r>
        <w:t>не правильно</w:t>
      </w:r>
      <w:proofErr w:type="gramEnd"/>
      <w:r>
        <w:t xml:space="preserve"> с корректировкой ответа. Вывести</w:t>
      </w:r>
      <w:r w:rsidRPr="005F5172">
        <w:rPr>
          <w:lang w:val="en-US"/>
        </w:rPr>
        <w:t xml:space="preserve"> </w:t>
      </w:r>
      <w:r>
        <w:t>информацию</w:t>
      </w:r>
      <w:r w:rsidRPr="005F5172">
        <w:rPr>
          <w:lang w:val="en-US"/>
        </w:rPr>
        <w:t xml:space="preserve"> </w:t>
      </w:r>
      <w:r>
        <w:t>на</w:t>
      </w:r>
      <w:r w:rsidRPr="005F5172">
        <w:rPr>
          <w:lang w:val="en-US"/>
        </w:rPr>
        <w:t xml:space="preserve"> </w:t>
      </w:r>
      <w:r>
        <w:t>экран</w:t>
      </w:r>
    </w:p>
    <w:p w14:paraId="01806D18" w14:textId="77777777" w:rsidR="00E04FDF" w:rsidRPr="00AB1D83" w:rsidRDefault="00E04FDF" w:rsidP="00E04FDF">
      <w:pPr>
        <w:pStyle w:val="2"/>
        <w:rPr>
          <w:lang w:val="en-US"/>
        </w:rPr>
      </w:pPr>
      <w:bookmarkStart w:id="46" w:name="_Toc117979545"/>
      <w:bookmarkStart w:id="47" w:name="_Toc124529031"/>
      <w:bookmarkStart w:id="48" w:name="_Toc131100507"/>
      <w:r w:rsidRPr="00AB1D83">
        <w:rPr>
          <w:lang w:val="en-US"/>
        </w:rPr>
        <w:t xml:space="preserve">4.2. </w:t>
      </w:r>
      <w:r>
        <w:t>Решение</w:t>
      </w:r>
      <w:r w:rsidRPr="00AB1D83">
        <w:rPr>
          <w:lang w:val="en-US"/>
        </w:rPr>
        <w:t xml:space="preserve"> </w:t>
      </w:r>
      <w:r>
        <w:t>задачи</w:t>
      </w:r>
      <w:r w:rsidRPr="00AB1D83">
        <w:rPr>
          <w:lang w:val="en-US"/>
        </w:rPr>
        <w:t xml:space="preserve">, </w:t>
      </w:r>
      <w:r>
        <w:t>код</w:t>
      </w:r>
      <w:r w:rsidRPr="00AB1D83">
        <w:rPr>
          <w:lang w:val="en-US"/>
        </w:rPr>
        <w:t xml:space="preserve"> </w:t>
      </w:r>
      <w:r>
        <w:t>программы</w:t>
      </w:r>
      <w:bookmarkEnd w:id="46"/>
      <w:bookmarkEnd w:id="47"/>
      <w:bookmarkEnd w:id="48"/>
    </w:p>
    <w:p w14:paraId="36E5D83C" w14:textId="77777777" w:rsidR="00B15500" w:rsidRPr="00B15500" w:rsidRDefault="00B15500" w:rsidP="00B15500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jc w:val="left"/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</w:pP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mport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ava.util.ArrayList</w:t>
      </w:r>
      <w:proofErr w:type="spellEnd"/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import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ava.util.Objects</w:t>
      </w:r>
      <w:proofErr w:type="spellEnd"/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import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ava.util.Scanner</w:t>
      </w:r>
      <w:proofErr w:type="spellEnd"/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import static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ava.lang.Integer.</w:t>
      </w:r>
      <w:r w:rsidRPr="00B1550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parseInt</w:t>
      </w:r>
      <w:proofErr w:type="spellEnd"/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import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ava.lang.String</w:t>
      </w:r>
      <w:proofErr w:type="spellEnd"/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public class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work_4 {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B15500">
        <w:rPr>
          <w:rFonts w:ascii="JetBrains Mono" w:eastAsia="Times New Roman" w:hAnsi="JetBrains Mono" w:cs="Courier New"/>
          <w:color w:val="FFC66D"/>
          <w:sz w:val="20"/>
          <w:szCs w:val="20"/>
          <w:lang w:val="en-US" w:eastAsia="ru-RU"/>
        </w:rPr>
        <w:t>main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(String[]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Scanner mc = 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new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canner(System.</w:t>
      </w:r>
      <w:r w:rsidRPr="00B15500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B15500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B1550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B1550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Введите</w:t>
      </w:r>
      <w:r w:rsidRPr="00B1550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B1550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размерность</w:t>
      </w:r>
      <w:r w:rsidRPr="00B1550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, </w:t>
      </w:r>
      <w:r w:rsidRPr="00B1550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не</w:t>
      </w:r>
      <w:r w:rsidRPr="00B1550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B1550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менее</w:t>
      </w:r>
      <w:r w:rsidRPr="00B1550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9"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n =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c.nextInt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)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String[][] mas = 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new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tring[n][n]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B15500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B1550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B1550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Заполните</w:t>
      </w:r>
      <w:r w:rsidRPr="00B1550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B1550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строки</w:t>
      </w:r>
      <w:r w:rsidRPr="00B1550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B1550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только</w:t>
      </w:r>
      <w:r w:rsidRPr="00B1550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B1550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числами</w:t>
      </w:r>
      <w:r w:rsidRPr="00B1550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, </w:t>
      </w:r>
      <w:r w:rsidRPr="00B1550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символы</w:t>
      </w:r>
      <w:r w:rsidRPr="00B1550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B1550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расставлены</w:t>
      </w:r>
      <w:r w:rsidRPr="00B1550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, </w:t>
      </w:r>
      <w:r w:rsidRPr="00B1550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кроме</w:t>
      </w:r>
      <w:r w:rsidRPr="00B1550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B1550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знака</w:t>
      </w:r>
      <w:r w:rsidRPr="00B1550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.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\n</w:t>
      </w:r>
      <w:r w:rsidRPr="00B1550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"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r w:rsidRPr="00B1550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B1550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Вида</w:t>
      </w:r>
      <w:r w:rsidRPr="00B1550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«</w:t>
      </w:r>
      <w:r w:rsidRPr="00B1550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число</w:t>
      </w:r>
      <w:r w:rsidRPr="00B1550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»^(«</w:t>
      </w:r>
      <w:r w:rsidRPr="00B1550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число</w:t>
      </w:r>
      <w:r w:rsidRPr="00B1550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» + </w:t>
      </w:r>
      <w:r w:rsidRPr="00B1550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или</w:t>
      </w:r>
      <w:r w:rsidRPr="00B1550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- «</w:t>
      </w:r>
      <w:r w:rsidRPr="00B1550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число</w:t>
      </w:r>
      <w:r w:rsidRPr="00B1550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») = «</w:t>
      </w:r>
      <w:r w:rsidRPr="00B1550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число</w:t>
      </w:r>
      <w:r w:rsidRPr="00B1550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» </w:t>
      </w:r>
      <w:r w:rsidRPr="00B1550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или</w:t>
      </w:r>
      <w:r w:rsidRPr="00B1550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B1550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последовательность</w:t>
      </w:r>
      <w:r w:rsidRPr="00B1550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B1550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чисел</w:t>
      </w:r>
      <w:r w:rsidRPr="00B1550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B15500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&lt; n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+) {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B15500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B1550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str"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for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j = </w:t>
      </w:r>
      <w:r w:rsidRPr="00B15500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 &lt; n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++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f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(j == </w:t>
      </w:r>
      <w:r w:rsidRPr="00B15500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    mas[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[j] = </w:t>
      </w:r>
      <w:r w:rsidRPr="00B1550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^"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       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++</w:t>
      </w:r>
      <w:proofErr w:type="spellEnd"/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f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(j == </w:t>
      </w:r>
      <w:r w:rsidRPr="00B15500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2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    mas[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[j] = </w:t>
      </w:r>
      <w:r w:rsidRPr="00B1550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("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       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++</w:t>
      </w:r>
      <w:proofErr w:type="spellEnd"/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f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(j == </w:t>
      </w:r>
      <w:r w:rsidRPr="00B15500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4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   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B15500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B1550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B1550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Введи</w:t>
      </w:r>
      <w:r w:rsidRPr="00B1550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B1550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знак</w:t>
      </w:r>
      <w:r w:rsidRPr="00B1550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'+' </w:t>
      </w:r>
      <w:r w:rsidRPr="00B1550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или</w:t>
      </w:r>
      <w:r w:rsidRPr="00B1550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'-'"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       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s[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[j] =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c.next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)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       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++</w:t>
      </w:r>
      <w:proofErr w:type="spellEnd"/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f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(j == </w:t>
      </w:r>
      <w:r w:rsidRPr="00B15500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6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    mas[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[j] = </w:t>
      </w:r>
      <w:r w:rsidRPr="00B1550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)"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       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++</w:t>
      </w:r>
      <w:proofErr w:type="spellEnd"/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f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(j == </w:t>
      </w:r>
      <w:r w:rsidRPr="00B15500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7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    mas[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[j] = </w:t>
      </w:r>
      <w:r w:rsidRPr="00B1550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="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       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++</w:t>
      </w:r>
      <w:proofErr w:type="spellEnd"/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mas[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[j] =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c.next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)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cnt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B15500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ayList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&lt;String&gt;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ayList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new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ayList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&lt;String&gt;()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B15500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&lt; n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+) {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f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B1550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chislo_Li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mas[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</w:t>
      </w:r>
      <w:r w:rsidRPr="00B15500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) &amp; </w:t>
      </w:r>
      <w:proofErr w:type="spellStart"/>
      <w:r w:rsidRPr="00B1550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chislo_Li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mas[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</w:t>
      </w:r>
      <w:r w:rsidRPr="00B15500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3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) &amp; </w:t>
      </w:r>
      <w:proofErr w:type="spellStart"/>
      <w:r w:rsidRPr="00B1550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chislo_Li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mas[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</w:t>
      </w:r>
      <w:r w:rsidRPr="00B15500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5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) &amp; </w:t>
      </w:r>
      <w:proofErr w:type="spellStart"/>
      <w:r w:rsidRPr="00B1550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chislo_Li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mas[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</w:t>
      </w:r>
      <w:r w:rsidRPr="00B15500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8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)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    &amp;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Objects.</w:t>
      </w:r>
      <w:r w:rsidRPr="00B1550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equals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mas[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</w:t>
      </w:r>
      <w:r w:rsidRPr="00B15500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B1550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^"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) &amp;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Objects.</w:t>
      </w:r>
      <w:r w:rsidRPr="00B1550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equals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mas[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</w:t>
      </w:r>
      <w:r w:rsidRPr="00B15500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2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B1550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("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&amp; (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Objects.</w:t>
      </w:r>
      <w:r w:rsidRPr="00B1550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equals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mas[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</w:t>
      </w:r>
      <w:r w:rsidRPr="00B15500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4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B1550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+"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||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   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Objects.</w:t>
      </w:r>
      <w:r w:rsidRPr="00B1550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equals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mas[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</w:t>
      </w:r>
      <w:r w:rsidRPr="00B15500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4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B1550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-"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)) &amp;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Objects.</w:t>
      </w:r>
      <w:r w:rsidRPr="00B1550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equals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mas[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</w:t>
      </w:r>
      <w:r w:rsidRPr="00B15500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6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B1550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)"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) &amp;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Objects.</w:t>
      </w:r>
      <w:r w:rsidRPr="00B1550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equals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mas[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</w:t>
      </w:r>
      <w:r w:rsidRPr="00B15500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7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B1550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="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) {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B1550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printStr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mas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    if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B1550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vivodSTR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mas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) {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lastRenderedPageBreak/>
        <w:t xml:space="preserve">                   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cnt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+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} 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else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{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    </w:t>
      </w:r>
      <w:proofErr w:type="spellStart"/>
      <w:r w:rsidRPr="00B1550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mas_to_ArrSTR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mas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ayList</w:t>
      </w:r>
      <w:proofErr w:type="spellEnd"/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} 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else if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B1550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chislo_Li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mas[</w:t>
      </w:r>
      <w:r w:rsidRPr="00B15500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) &amp; </w:t>
      </w:r>
      <w:proofErr w:type="spellStart"/>
      <w:r w:rsidRPr="00B1550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chislo_Li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mas[</w:t>
      </w:r>
      <w:r w:rsidRPr="00B15500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3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) &amp; </w:t>
      </w:r>
      <w:proofErr w:type="spellStart"/>
      <w:r w:rsidRPr="00B1550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chislo_Li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mas[</w:t>
      </w:r>
      <w:r w:rsidRPr="00B15500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5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) &amp; </w:t>
      </w:r>
      <w:proofErr w:type="spellStart"/>
      <w:r w:rsidRPr="00B1550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chislo_Li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mas[</w:t>
      </w:r>
      <w:r w:rsidRPr="00B15500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8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)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    &amp;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Objects.</w:t>
      </w:r>
      <w:r w:rsidRPr="00B1550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equals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mas[</w:t>
      </w:r>
      <w:r w:rsidRPr="00B15500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B1550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^"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) &amp;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Objects.</w:t>
      </w:r>
      <w:r w:rsidRPr="00B1550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equals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mas[</w:t>
      </w:r>
      <w:r w:rsidRPr="00B15500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2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B1550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("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&amp; (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Objects.</w:t>
      </w:r>
      <w:r w:rsidRPr="00B1550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equals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mas[</w:t>
      </w:r>
      <w:r w:rsidRPr="00B15500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4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B1550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+"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||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   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Objects.</w:t>
      </w:r>
      <w:r w:rsidRPr="00B1550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equals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mas[</w:t>
      </w:r>
      <w:r w:rsidRPr="00B15500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4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B1550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-"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)) &amp;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Objects.</w:t>
      </w:r>
      <w:r w:rsidRPr="00B1550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equals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mas[</w:t>
      </w:r>
      <w:r w:rsidRPr="00B15500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6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B1550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)"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) &amp;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Objects.</w:t>
      </w:r>
      <w:r w:rsidRPr="00B1550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equals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mas[</w:t>
      </w:r>
      <w:r w:rsidRPr="00B15500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7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B1550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="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) {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B1550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printStol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mas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    if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B1550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vivodSTOL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mas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) {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   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cnt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+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} 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else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{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    </w:t>
      </w:r>
      <w:proofErr w:type="spellStart"/>
      <w:r w:rsidRPr="00B1550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masArrSTOL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mas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ayList</w:t>
      </w:r>
      <w:proofErr w:type="spellEnd"/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}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B15500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B1550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B1550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Количество</w:t>
      </w:r>
      <w:r w:rsidRPr="00B1550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B1550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верных</w:t>
      </w:r>
      <w:r w:rsidRPr="00B1550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B1550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решений</w:t>
      </w:r>
      <w:r w:rsidRPr="00B1550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"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+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cnt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+ </w:t>
      </w:r>
      <w:r w:rsidRPr="00B1550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" </w:t>
      </w:r>
      <w:r w:rsidRPr="00B1550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Исправленные</w:t>
      </w:r>
      <w:r w:rsidRPr="00B1550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B15500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решения</w:t>
      </w:r>
      <w:r w:rsidRPr="00B1550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:"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+ </w:t>
      </w:r>
      <w:r w:rsidRPr="00B1550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\r</w:t>
      </w:r>
      <w:r w:rsidRPr="00B1550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B1550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printArr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ayList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public static </w:t>
      </w:r>
      <w:proofErr w:type="spellStart"/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boolean</w:t>
      </w:r>
      <w:proofErr w:type="spellEnd"/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 </w:t>
      </w:r>
      <w:proofErr w:type="spellStart"/>
      <w:r w:rsidRPr="00B15500">
        <w:rPr>
          <w:rFonts w:ascii="JetBrains Mono" w:eastAsia="Times New Roman" w:hAnsi="JetBrains Mono" w:cs="Courier New"/>
          <w:color w:val="FFC66D"/>
          <w:sz w:val="20"/>
          <w:szCs w:val="20"/>
          <w:lang w:val="en-US" w:eastAsia="ru-RU"/>
        </w:rPr>
        <w:t>chislo_Li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String m) {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f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(m == 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null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return false;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try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{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double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d =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Double.</w:t>
      </w:r>
      <w:r w:rsidRPr="00B1550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parseDouble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m)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} 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catch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NumberFormatException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nfe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return false;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return true;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private static </w:t>
      </w:r>
      <w:proofErr w:type="spellStart"/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boolean</w:t>
      </w:r>
      <w:proofErr w:type="spellEnd"/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 </w:t>
      </w:r>
      <w:proofErr w:type="spellStart"/>
      <w:r w:rsidRPr="00B15500">
        <w:rPr>
          <w:rFonts w:ascii="JetBrains Mono" w:eastAsia="Times New Roman" w:hAnsi="JetBrains Mono" w:cs="Courier New"/>
          <w:color w:val="FFC66D"/>
          <w:sz w:val="20"/>
          <w:szCs w:val="20"/>
          <w:lang w:val="en-US" w:eastAsia="ru-RU"/>
        </w:rPr>
        <w:t>vivodSTR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String[][] m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int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o) {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B15500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8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while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!=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.</w:t>
      </w:r>
      <w:r w:rsidRPr="00B15500">
        <w:rPr>
          <w:rFonts w:ascii="JetBrains Mono" w:eastAsia="Times New Roman" w:hAnsi="JetBrains Mono" w:cs="Courier New"/>
          <w:color w:val="9876AA"/>
          <w:sz w:val="20"/>
          <w:szCs w:val="20"/>
          <w:lang w:val="en-US" w:eastAsia="ru-RU"/>
        </w:rPr>
        <w:t>length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for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B15500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8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&lt;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.</w:t>
      </w:r>
      <w:r w:rsidRPr="00B15500">
        <w:rPr>
          <w:rFonts w:ascii="JetBrains Mono" w:eastAsia="Times New Roman" w:hAnsi="JetBrains Mono" w:cs="Courier New"/>
          <w:color w:val="9876AA"/>
          <w:sz w:val="20"/>
          <w:szCs w:val="20"/>
          <w:lang w:val="en-US" w:eastAsia="ru-RU"/>
        </w:rPr>
        <w:t>length</w:t>
      </w:r>
      <w:proofErr w:type="spellEnd"/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+) {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f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Objects.</w:t>
      </w:r>
      <w:r w:rsidRPr="00B1550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equals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m[o][</w:t>
      </w:r>
      <w:r w:rsidRPr="00B15500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4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B1550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-"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) {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    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f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th.</w:t>
      </w:r>
      <w:r w:rsidRPr="00B1550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pow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B1550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parseInt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m[o][</w:t>
      </w:r>
      <w:r w:rsidRPr="00B15500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)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proofErr w:type="spellStart"/>
      <w:r w:rsidRPr="00B1550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parseInt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m[o][</w:t>
      </w:r>
      <w:r w:rsidRPr="00B15500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3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) - </w:t>
      </w:r>
      <w:proofErr w:type="spellStart"/>
      <w:r w:rsidRPr="00B1550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parseInt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m[o][</w:t>
      </w:r>
      <w:r w:rsidRPr="00B15500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5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)) == </w:t>
      </w:r>
      <w:proofErr w:type="spellStart"/>
      <w:r w:rsidRPr="00B1550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parseInt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m[o][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)) {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        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return true;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       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} 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else if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Objects.</w:t>
      </w:r>
      <w:r w:rsidRPr="00B1550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equals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m[o][</w:t>
      </w:r>
      <w:r w:rsidRPr="00B15500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4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B1550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+"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) {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    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f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th.</w:t>
      </w:r>
      <w:r w:rsidRPr="00B1550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pow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B1550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parseInt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m[o][</w:t>
      </w:r>
      <w:r w:rsidRPr="00B15500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)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proofErr w:type="spellStart"/>
      <w:r w:rsidRPr="00B1550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parseInt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m[o][</w:t>
      </w:r>
      <w:r w:rsidRPr="00B15500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3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) + </w:t>
      </w:r>
      <w:proofErr w:type="spellStart"/>
      <w:r w:rsidRPr="00B1550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parseInt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m[o][</w:t>
      </w:r>
      <w:r w:rsidRPr="00B15500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5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)) == </w:t>
      </w:r>
      <w:proofErr w:type="spellStart"/>
      <w:r w:rsidRPr="00B1550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parseInt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m[o][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)) {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        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return true;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       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}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}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return false;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return false;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private static </w:t>
      </w:r>
      <w:proofErr w:type="spellStart"/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boolean</w:t>
      </w:r>
      <w:proofErr w:type="spellEnd"/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 </w:t>
      </w:r>
      <w:proofErr w:type="spellStart"/>
      <w:r w:rsidRPr="00B15500">
        <w:rPr>
          <w:rFonts w:ascii="JetBrains Mono" w:eastAsia="Times New Roman" w:hAnsi="JetBrains Mono" w:cs="Courier New"/>
          <w:color w:val="FFC66D"/>
          <w:sz w:val="20"/>
          <w:szCs w:val="20"/>
          <w:lang w:val="en-US" w:eastAsia="ru-RU"/>
        </w:rPr>
        <w:t>vivodSTOL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String[][] m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int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o) {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B15500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8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while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!=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.</w:t>
      </w:r>
      <w:r w:rsidRPr="00B15500">
        <w:rPr>
          <w:rFonts w:ascii="JetBrains Mono" w:eastAsia="Times New Roman" w:hAnsi="JetBrains Mono" w:cs="Courier New"/>
          <w:color w:val="9876AA"/>
          <w:sz w:val="20"/>
          <w:szCs w:val="20"/>
          <w:lang w:val="en-US" w:eastAsia="ru-RU"/>
        </w:rPr>
        <w:t>length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for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B15500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8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&lt;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.</w:t>
      </w:r>
      <w:r w:rsidRPr="00B15500">
        <w:rPr>
          <w:rFonts w:ascii="JetBrains Mono" w:eastAsia="Times New Roman" w:hAnsi="JetBrains Mono" w:cs="Courier New"/>
          <w:color w:val="9876AA"/>
          <w:sz w:val="20"/>
          <w:szCs w:val="20"/>
          <w:lang w:val="en-US" w:eastAsia="ru-RU"/>
        </w:rPr>
        <w:t>length</w:t>
      </w:r>
      <w:proofErr w:type="spellEnd"/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+) {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f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Objects.</w:t>
      </w:r>
      <w:r w:rsidRPr="00B1550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equals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m[</w:t>
      </w:r>
      <w:r w:rsidRPr="00B15500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4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o]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B1550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-"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) {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    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f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th.</w:t>
      </w:r>
      <w:r w:rsidRPr="00B1550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pow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B1550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parseInt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m[</w:t>
      </w:r>
      <w:r w:rsidRPr="00B15500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4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o])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proofErr w:type="spellStart"/>
      <w:r w:rsidRPr="00B1550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parseInt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m[</w:t>
      </w:r>
      <w:r w:rsidRPr="00B15500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4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[o]) - </w:t>
      </w:r>
      <w:proofErr w:type="spellStart"/>
      <w:r w:rsidRPr="00B1550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parseInt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m[</w:t>
      </w:r>
      <w:r w:rsidRPr="00B15500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4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[o])) == </w:t>
      </w:r>
      <w:proofErr w:type="spellStart"/>
      <w:r w:rsidRPr="00B1550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parseInt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m[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o])) {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        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return true;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       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} 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else if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Objects.</w:t>
      </w:r>
      <w:r w:rsidRPr="00B1550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equals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m[</w:t>
      </w:r>
      <w:r w:rsidRPr="00B15500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4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o]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B1550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+"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) {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    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f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th.</w:t>
      </w:r>
      <w:r w:rsidRPr="00B1550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pow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B1550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parseInt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m[</w:t>
      </w:r>
      <w:r w:rsidRPr="00B15500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o])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proofErr w:type="spellStart"/>
      <w:r w:rsidRPr="00B1550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parseInt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m[</w:t>
      </w:r>
      <w:r w:rsidRPr="00B15500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3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[o]) + </w:t>
      </w:r>
      <w:proofErr w:type="spellStart"/>
      <w:r w:rsidRPr="00B1550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parseInt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m[</w:t>
      </w:r>
      <w:r w:rsidRPr="00B15500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5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[o])) == </w:t>
      </w:r>
      <w:proofErr w:type="spellStart"/>
      <w:r w:rsidRPr="00B1550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parseInt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m[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o])) {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        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return true;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       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}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lastRenderedPageBreak/>
        <w:t xml:space="preserve">            }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return false;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return false;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public static void </w:t>
      </w:r>
      <w:proofErr w:type="spellStart"/>
      <w:r w:rsidRPr="00B15500">
        <w:rPr>
          <w:rFonts w:ascii="JetBrains Mono" w:eastAsia="Times New Roman" w:hAnsi="JetBrains Mono" w:cs="Courier New"/>
          <w:color w:val="FFC66D"/>
          <w:sz w:val="20"/>
          <w:szCs w:val="20"/>
          <w:lang w:val="en-US" w:eastAsia="ru-RU"/>
        </w:rPr>
        <w:t>printStr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String[][] m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int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p) {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for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B15500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&lt;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.</w:t>
      </w:r>
      <w:r w:rsidRPr="00B15500">
        <w:rPr>
          <w:rFonts w:ascii="JetBrains Mono" w:eastAsia="Times New Roman" w:hAnsi="JetBrains Mono" w:cs="Courier New"/>
          <w:color w:val="9876AA"/>
          <w:sz w:val="20"/>
          <w:szCs w:val="20"/>
          <w:lang w:val="en-US" w:eastAsia="ru-RU"/>
        </w:rPr>
        <w:t>length</w:t>
      </w:r>
      <w:proofErr w:type="spellEnd"/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+) {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B15500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m[p][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 + </w:t>
      </w:r>
      <w:r w:rsidRPr="00B1550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\t</w:t>
      </w:r>
      <w:r w:rsidRPr="00B1550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B15500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B1550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"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public static void </w:t>
      </w:r>
      <w:proofErr w:type="spellStart"/>
      <w:r w:rsidRPr="00B15500">
        <w:rPr>
          <w:rFonts w:ascii="JetBrains Mono" w:eastAsia="Times New Roman" w:hAnsi="JetBrains Mono" w:cs="Courier New"/>
          <w:color w:val="FFC66D"/>
          <w:sz w:val="20"/>
          <w:szCs w:val="20"/>
          <w:lang w:val="en-US" w:eastAsia="ru-RU"/>
        </w:rPr>
        <w:t>printStol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String[][] m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int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p) {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for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B15500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&lt; m[</w:t>
      </w:r>
      <w:r w:rsidRPr="00B15500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.</w:t>
      </w:r>
      <w:r w:rsidRPr="00B15500">
        <w:rPr>
          <w:rFonts w:ascii="JetBrains Mono" w:eastAsia="Times New Roman" w:hAnsi="JetBrains Mono" w:cs="Courier New"/>
          <w:color w:val="9876AA"/>
          <w:sz w:val="20"/>
          <w:szCs w:val="20"/>
          <w:lang w:val="en-US" w:eastAsia="ru-RU"/>
        </w:rPr>
        <w:t>length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+) {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B15500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m[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[p] + </w:t>
      </w:r>
      <w:r w:rsidRPr="00B1550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\t</w:t>
      </w:r>
      <w:r w:rsidRPr="00B1550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B15500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B1550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"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public static void </w:t>
      </w:r>
      <w:proofErr w:type="spellStart"/>
      <w:r w:rsidRPr="00B15500">
        <w:rPr>
          <w:rFonts w:ascii="JetBrains Mono" w:eastAsia="Times New Roman" w:hAnsi="JetBrains Mono" w:cs="Courier New"/>
          <w:color w:val="FFC66D"/>
          <w:sz w:val="20"/>
          <w:szCs w:val="20"/>
          <w:lang w:val="en-US" w:eastAsia="ru-RU"/>
        </w:rPr>
        <w:t>mas_to_ArrSTR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String[][] m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ayList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&lt;String&gt;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kik</w:t>
      </w:r>
      <w:proofErr w:type="spellEnd"/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int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p) {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StringBuilder str = 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new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tringBuilder()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B15500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&lt; </w:t>
      </w:r>
      <w:r w:rsidRPr="00B15500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9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+) {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f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= </w:t>
      </w:r>
      <w:r w:rsidRPr="00B15500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8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f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Objects.</w:t>
      </w:r>
      <w:r w:rsidRPr="00B1550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equals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m[p][</w:t>
      </w:r>
      <w:r w:rsidRPr="00B15500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4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B1550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-"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) {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   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tr.append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Double.</w:t>
      </w:r>
      <w:r w:rsidRPr="00B1550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toString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th.</w:t>
      </w:r>
      <w:r w:rsidRPr="00B1550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pow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B1550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parseInt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m[p][</w:t>
      </w:r>
      <w:r w:rsidRPr="00B15500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)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proofErr w:type="spellStart"/>
      <w:r w:rsidRPr="00B1550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parseInt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m[p][</w:t>
      </w:r>
      <w:r w:rsidRPr="00B15500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3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) - </w:t>
      </w:r>
      <w:proofErr w:type="spellStart"/>
      <w:r w:rsidRPr="00B1550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parseInt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m[p][</w:t>
      </w:r>
      <w:r w:rsidRPr="00B15500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5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))))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} 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else if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Objects.</w:t>
      </w:r>
      <w:r w:rsidRPr="00B1550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equals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m[p][</w:t>
      </w:r>
      <w:r w:rsidRPr="00B15500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4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B1550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+"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) {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   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tr.append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Double.</w:t>
      </w:r>
      <w:r w:rsidRPr="00B1550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toString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th.</w:t>
      </w:r>
      <w:r w:rsidRPr="00B1550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pow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B1550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parseInt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m[p][</w:t>
      </w:r>
      <w:r w:rsidRPr="00B15500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)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proofErr w:type="spellStart"/>
      <w:r w:rsidRPr="00B1550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parseInt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m[p][</w:t>
      </w:r>
      <w:r w:rsidRPr="00B15500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3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) + </w:t>
      </w:r>
      <w:proofErr w:type="spellStart"/>
      <w:r w:rsidRPr="00B1550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parseInt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m[p][</w:t>
      </w:r>
      <w:r w:rsidRPr="00B15500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5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))))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} 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else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{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tr.append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m[p][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)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kik.add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tring.</w:t>
      </w:r>
      <w:r w:rsidRPr="00B1550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valueOf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str))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public static void </w:t>
      </w:r>
      <w:proofErr w:type="spellStart"/>
      <w:r w:rsidRPr="00B15500">
        <w:rPr>
          <w:rFonts w:ascii="JetBrains Mono" w:eastAsia="Times New Roman" w:hAnsi="JetBrains Mono" w:cs="Courier New"/>
          <w:color w:val="FFC66D"/>
          <w:sz w:val="20"/>
          <w:szCs w:val="20"/>
          <w:lang w:val="en-US" w:eastAsia="ru-RU"/>
        </w:rPr>
        <w:t>masArrSTOL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String[][] m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ayList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&lt;String&gt;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kik</w:t>
      </w:r>
      <w:proofErr w:type="spellEnd"/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int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p) {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StringBuilder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= 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new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tringBuilder()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B15500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&lt; </w:t>
      </w:r>
      <w:r w:rsidRPr="00B15500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9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+) {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f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= </w:t>
      </w:r>
      <w:r w:rsidRPr="00B15500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8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f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Objects.</w:t>
      </w:r>
      <w:r w:rsidRPr="00B1550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equals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m[</w:t>
      </w:r>
      <w:r w:rsidRPr="00B15500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4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p]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B1550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-"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) {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   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kik.add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Double.</w:t>
      </w:r>
      <w:r w:rsidRPr="00B1550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toString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th.</w:t>
      </w:r>
      <w:r w:rsidRPr="00B1550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pow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B1550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parseInt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m[</w:t>
      </w:r>
      <w:r w:rsidRPr="00B15500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p])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proofErr w:type="spellStart"/>
      <w:r w:rsidRPr="00B1550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parseInt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m[</w:t>
      </w:r>
      <w:r w:rsidRPr="00B15500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3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[p]) - </w:t>
      </w:r>
      <w:proofErr w:type="spellStart"/>
      <w:r w:rsidRPr="00B1550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parseInt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m[</w:t>
      </w:r>
      <w:r w:rsidRPr="00B15500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5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p]))))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} 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else if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Objects.</w:t>
      </w:r>
      <w:r w:rsidRPr="00B1550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equals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m[</w:t>
      </w:r>
      <w:r w:rsidRPr="00B15500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4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p]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B15500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+"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) {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   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kik.add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Double.</w:t>
      </w:r>
      <w:r w:rsidRPr="00B1550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toString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th.</w:t>
      </w:r>
      <w:r w:rsidRPr="00B1550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pow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B1550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parseInt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m[</w:t>
      </w:r>
      <w:r w:rsidRPr="00B15500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p])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proofErr w:type="spellStart"/>
      <w:r w:rsidRPr="00B1550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parseInt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m[</w:t>
      </w:r>
      <w:r w:rsidRPr="00B15500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3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[p]) + </w:t>
      </w:r>
      <w:proofErr w:type="spellStart"/>
      <w:r w:rsidRPr="00B15500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parseInt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m[</w:t>
      </w:r>
      <w:r w:rsidRPr="00B15500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5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p]))))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} 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else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{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.append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m[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p])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public static void </w:t>
      </w:r>
      <w:proofErr w:type="spellStart"/>
      <w:r w:rsidRPr="00B15500">
        <w:rPr>
          <w:rFonts w:ascii="JetBrains Mono" w:eastAsia="Times New Roman" w:hAnsi="JetBrains Mono" w:cs="Courier New"/>
          <w:color w:val="FFC66D"/>
          <w:sz w:val="20"/>
          <w:szCs w:val="20"/>
          <w:lang w:val="en-US" w:eastAsia="ru-RU"/>
        </w:rPr>
        <w:t>printArr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ayList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&lt;String&gt;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for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String i:ar){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B15500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B15500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B15500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>}</w:t>
      </w:r>
    </w:p>
    <w:p w14:paraId="2AA53736" w14:textId="77777777" w:rsidR="005F5172" w:rsidRPr="005F5172" w:rsidRDefault="005F5172" w:rsidP="005F5172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jc w:val="left"/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</w:pPr>
    </w:p>
    <w:p w14:paraId="1F43E783" w14:textId="77777777" w:rsidR="00E04FDF" w:rsidRPr="00AB1D83" w:rsidRDefault="00E04FDF" w:rsidP="00E04FDF">
      <w:pPr>
        <w:spacing w:after="200" w:line="276" w:lineRule="auto"/>
        <w:jc w:val="left"/>
        <w:rPr>
          <w:lang w:val="en-US"/>
        </w:rPr>
      </w:pPr>
    </w:p>
    <w:p w14:paraId="0B155EB7" w14:textId="77777777" w:rsidR="00E04FDF" w:rsidRDefault="00E04FDF" w:rsidP="00E04FDF">
      <w:pPr>
        <w:pStyle w:val="2"/>
      </w:pPr>
      <w:bookmarkStart w:id="49" w:name="_Toc124529032"/>
      <w:bookmarkStart w:id="50" w:name="_Toc131100508"/>
      <w:bookmarkStart w:id="51" w:name="_Toc117979546"/>
      <w:r>
        <w:lastRenderedPageBreak/>
        <w:t>4.3. Тестирование работы программы</w:t>
      </w:r>
      <w:bookmarkEnd w:id="49"/>
      <w:bookmarkEnd w:id="50"/>
      <w:r>
        <w:t xml:space="preserve"> </w:t>
      </w:r>
      <w:bookmarkEnd w:id="51"/>
    </w:p>
    <w:p w14:paraId="4DDF48F4" w14:textId="77777777" w:rsidR="00E04FDF" w:rsidRDefault="00B15500" w:rsidP="00E04FDF">
      <w:r w:rsidRPr="00B15500">
        <w:rPr>
          <w:noProof/>
          <w:lang w:eastAsia="ru-RU"/>
        </w:rPr>
        <w:drawing>
          <wp:inline distT="0" distB="0" distL="0" distR="0" wp14:anchorId="62DDCBE8" wp14:editId="71E46A74">
            <wp:extent cx="4877223" cy="6104149"/>
            <wp:effectExtent l="0" t="0" r="0" b="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877223" cy="61041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FE9482" w14:textId="77777777" w:rsidR="005F5172" w:rsidRDefault="00B15500" w:rsidP="00E04FDF">
      <w:r w:rsidRPr="00B15500">
        <w:rPr>
          <w:noProof/>
          <w:lang w:eastAsia="ru-RU"/>
        </w:rPr>
        <w:lastRenderedPageBreak/>
        <w:drawing>
          <wp:inline distT="0" distB="0" distL="0" distR="0" wp14:anchorId="62D4E8E9" wp14:editId="1CF82DC1">
            <wp:extent cx="2202371" cy="6081287"/>
            <wp:effectExtent l="0" t="0" r="7620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202371" cy="60812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93E6DE" w14:textId="77777777" w:rsidR="005F5172" w:rsidRPr="006321BC" w:rsidRDefault="00B15500" w:rsidP="00E04FDF">
      <w:r w:rsidRPr="00B15500">
        <w:rPr>
          <w:noProof/>
          <w:lang w:eastAsia="ru-RU"/>
        </w:rPr>
        <w:lastRenderedPageBreak/>
        <w:drawing>
          <wp:inline distT="0" distB="0" distL="0" distR="0" wp14:anchorId="7800094C" wp14:editId="34718DB0">
            <wp:extent cx="3375953" cy="3878916"/>
            <wp:effectExtent l="0" t="0" r="0" b="762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375953" cy="38789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0C897E" w14:textId="77777777" w:rsidR="00E04FDF" w:rsidRDefault="00E04FDF" w:rsidP="00E04FDF">
      <w:pPr>
        <w:pStyle w:val="10"/>
      </w:pPr>
      <w:bookmarkStart w:id="52" w:name="_Toc117979547"/>
      <w:r>
        <w:br w:type="page"/>
      </w:r>
      <w:bookmarkStart w:id="53" w:name="_Toc124529033"/>
      <w:bookmarkStart w:id="54" w:name="_Toc131100509"/>
      <w:r>
        <w:lastRenderedPageBreak/>
        <w:t>Задание 5</w:t>
      </w:r>
      <w:bookmarkEnd w:id="52"/>
      <w:bookmarkEnd w:id="53"/>
      <w:bookmarkEnd w:id="54"/>
    </w:p>
    <w:p w14:paraId="4303A57A" w14:textId="77777777" w:rsidR="00E04FDF" w:rsidRDefault="00E04FDF" w:rsidP="00E04FDF">
      <w:pPr>
        <w:pStyle w:val="2"/>
      </w:pPr>
      <w:bookmarkStart w:id="55" w:name="_Toc117979548"/>
      <w:bookmarkStart w:id="56" w:name="_Toc124529034"/>
      <w:bookmarkStart w:id="57" w:name="_Toc131100510"/>
      <w:r>
        <w:t>5.1. Постановка задачи</w:t>
      </w:r>
      <w:bookmarkEnd w:id="55"/>
      <w:bookmarkEnd w:id="56"/>
      <w:bookmarkEnd w:id="57"/>
    </w:p>
    <w:p w14:paraId="7DF01926" w14:textId="77777777" w:rsidR="000F1EFF" w:rsidRPr="000F1EFF" w:rsidRDefault="000F1EFF" w:rsidP="000F1EFF">
      <w:r>
        <w:t>Дан текст. Подсчитать сколько раз в нем встречаются буквы из введенного с клавиатуры слова. Заменить буквы в тексте на их порядковый номер в веденном с клавиатуры слове.</w:t>
      </w:r>
    </w:p>
    <w:p w14:paraId="7F01D337" w14:textId="77777777" w:rsidR="00E04FDF" w:rsidRPr="00655D4C" w:rsidRDefault="00E04FDF" w:rsidP="00E04FDF">
      <w:pPr>
        <w:pStyle w:val="2"/>
      </w:pPr>
      <w:bookmarkStart w:id="58" w:name="_Toc117979549"/>
      <w:bookmarkStart w:id="59" w:name="_Toc124529035"/>
      <w:bookmarkStart w:id="60" w:name="_Toc131100511"/>
      <w:r w:rsidRPr="00655D4C">
        <w:t xml:space="preserve">5.2. </w:t>
      </w:r>
      <w:r>
        <w:t>Решение</w:t>
      </w:r>
      <w:r w:rsidRPr="00655D4C">
        <w:t xml:space="preserve"> </w:t>
      </w:r>
      <w:r>
        <w:t>задачи</w:t>
      </w:r>
      <w:r w:rsidRPr="00655D4C">
        <w:t xml:space="preserve">, </w:t>
      </w:r>
      <w:r>
        <w:t>код</w:t>
      </w:r>
      <w:r w:rsidRPr="00655D4C">
        <w:t xml:space="preserve"> </w:t>
      </w:r>
      <w:r>
        <w:t>программы</w:t>
      </w:r>
      <w:bookmarkEnd w:id="58"/>
      <w:bookmarkEnd w:id="59"/>
      <w:bookmarkEnd w:id="60"/>
    </w:p>
    <w:p w14:paraId="0410F479" w14:textId="77777777" w:rsidR="00655D4C" w:rsidRPr="00655D4C" w:rsidRDefault="00655D4C" w:rsidP="00655D4C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jc w:val="left"/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</w:pPr>
      <w:proofErr w:type="spellStart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mport</w:t>
      </w:r>
      <w:proofErr w:type="spellEnd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java.util.Scanner</w:t>
      </w:r>
      <w:proofErr w:type="spellEnd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</w:r>
      <w:proofErr w:type="spellStart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public</w:t>
      </w:r>
      <w:proofErr w:type="spellEnd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class</w:t>
      </w:r>
      <w:proofErr w:type="spellEnd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work_5 {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</w:t>
      </w:r>
      <w:proofErr w:type="spellStart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public</w:t>
      </w:r>
      <w:proofErr w:type="spellEnd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static</w:t>
      </w:r>
      <w:proofErr w:type="spellEnd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void</w:t>
      </w:r>
      <w:proofErr w:type="spellEnd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655D4C">
        <w:rPr>
          <w:rFonts w:ascii="JetBrains Mono" w:eastAsia="Times New Roman" w:hAnsi="JetBrains Mono" w:cs="Courier New"/>
          <w:color w:val="FFC66D"/>
          <w:sz w:val="20"/>
          <w:szCs w:val="20"/>
          <w:lang w:eastAsia="ru-RU"/>
        </w:rPr>
        <w:t>main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tring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[] 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args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 {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canner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mc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= </w:t>
      </w:r>
      <w:proofErr w:type="spellStart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new</w:t>
      </w:r>
      <w:proofErr w:type="spellEnd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canner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System.</w:t>
      </w:r>
      <w:r w:rsidRPr="00655D4C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ru-RU"/>
        </w:rPr>
        <w:t>in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ystem.</w:t>
      </w:r>
      <w:r w:rsidRPr="00655D4C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ru-RU"/>
        </w:rPr>
        <w:t>out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println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655D4C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Введите текст"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tring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text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= 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mc.nextLine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)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ystem.</w:t>
      </w:r>
      <w:r w:rsidRPr="00655D4C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ru-RU"/>
        </w:rPr>
        <w:t>out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println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655D4C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Введите слово"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tring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word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= 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mc.nextLine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)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nt</w:t>
      </w:r>
      <w:proofErr w:type="spellEnd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cntBUKV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=</w:t>
      </w:r>
      <w:r w:rsidRPr="00655D4C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0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for</w:t>
      </w:r>
      <w:proofErr w:type="spellEnd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proofErr w:type="spellStart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nt</w:t>
      </w:r>
      <w:proofErr w:type="spellEnd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i=</w:t>
      </w:r>
      <w:r w:rsidRPr="00655D4C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0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i&lt;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text.length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)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i++){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</w:t>
      </w:r>
      <w:proofErr w:type="spellStart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for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proofErr w:type="spellStart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nt</w:t>
      </w:r>
      <w:proofErr w:type="spellEnd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j=</w:t>
      </w:r>
      <w:r w:rsidRPr="00655D4C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0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j&lt;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word.length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)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j++){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    </w:t>
      </w:r>
      <w:proofErr w:type="spellStart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f</w:t>
      </w:r>
      <w:proofErr w:type="spellEnd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text.toCharArray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)[i]==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word.toCharArray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)[j]){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        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cntBUKV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++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            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tring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m = 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tring.</w:t>
      </w:r>
      <w:r w:rsidRPr="00655D4C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ru-RU"/>
        </w:rPr>
        <w:t>valueOf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text.charAt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i))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            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text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=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text.replace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m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, 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Integer.</w:t>
      </w:r>
      <w:r w:rsidRPr="00655D4C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ru-RU"/>
        </w:rPr>
        <w:t>toString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j))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        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}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}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}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ystem.</w:t>
      </w:r>
      <w:r w:rsidRPr="00655D4C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ru-RU"/>
        </w:rPr>
        <w:t>out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println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cntBUKV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+</w:t>
      </w:r>
      <w:r w:rsidRPr="00655D4C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 раз встречалась буква, текст--- "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+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text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}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>}</w:t>
      </w:r>
    </w:p>
    <w:p w14:paraId="197F7371" w14:textId="77777777" w:rsidR="00E04FDF" w:rsidRPr="00655D4C" w:rsidRDefault="00E04FDF" w:rsidP="00E04FDF">
      <w:pPr>
        <w:spacing w:after="200" w:line="276" w:lineRule="auto"/>
        <w:jc w:val="left"/>
      </w:pPr>
    </w:p>
    <w:p w14:paraId="497C7358" w14:textId="77777777" w:rsidR="00E04FDF" w:rsidRDefault="00E04FDF" w:rsidP="00E04FDF">
      <w:pPr>
        <w:pStyle w:val="2"/>
      </w:pPr>
      <w:bookmarkStart w:id="61" w:name="_Toc124529036"/>
      <w:bookmarkStart w:id="62" w:name="_Toc131100512"/>
      <w:bookmarkStart w:id="63" w:name="_Toc117979550"/>
      <w:r>
        <w:t>5.3. Тестирование работы программы</w:t>
      </w:r>
      <w:bookmarkEnd w:id="61"/>
      <w:bookmarkEnd w:id="62"/>
      <w:r>
        <w:t xml:space="preserve"> </w:t>
      </w:r>
      <w:bookmarkEnd w:id="63"/>
    </w:p>
    <w:p w14:paraId="4661C0C6" w14:textId="77777777" w:rsidR="00E04FDF" w:rsidRPr="001202A8" w:rsidRDefault="00655D4C" w:rsidP="00E04FDF">
      <w:pPr>
        <w:rPr>
          <w:lang w:val="en-US"/>
        </w:rPr>
      </w:pPr>
      <w:r>
        <w:rPr>
          <w:noProof/>
          <w:lang w:val="en-US" w:eastAsia="ru-RU"/>
        </w:rPr>
        <w:tab/>
      </w:r>
      <w:r w:rsidRPr="00655D4C">
        <w:rPr>
          <w:noProof/>
          <w:lang w:eastAsia="ru-RU"/>
        </w:rPr>
        <w:drawing>
          <wp:inline distT="0" distB="0" distL="0" distR="0" wp14:anchorId="03557421" wp14:editId="0054CBA4">
            <wp:extent cx="5940425" cy="671830"/>
            <wp:effectExtent l="0" t="0" r="3175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71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2D428C" w14:textId="77777777" w:rsidR="00E04FDF" w:rsidRPr="004E5036" w:rsidRDefault="00E04FDF" w:rsidP="00E04FDF">
      <w:pPr>
        <w:pStyle w:val="afa"/>
      </w:pPr>
      <w:r>
        <w:br w:type="page"/>
      </w:r>
      <w:bookmarkStart w:id="64" w:name="_Toc117979551"/>
      <w:bookmarkStart w:id="65" w:name="_Toc124529037"/>
      <w:bookmarkStart w:id="66" w:name="_Toc131100513"/>
      <w:r>
        <w:lastRenderedPageBreak/>
        <w:t xml:space="preserve">Задание </w:t>
      </w:r>
      <w:r w:rsidRPr="004E5036">
        <w:t>6</w:t>
      </w:r>
      <w:bookmarkEnd w:id="64"/>
      <w:bookmarkEnd w:id="65"/>
      <w:bookmarkEnd w:id="66"/>
    </w:p>
    <w:p w14:paraId="765ECDCC" w14:textId="77777777" w:rsidR="00E04FDF" w:rsidRDefault="00E04FDF" w:rsidP="00E04FDF">
      <w:pPr>
        <w:pStyle w:val="2"/>
      </w:pPr>
      <w:bookmarkStart w:id="67" w:name="_Toc117979552"/>
      <w:bookmarkStart w:id="68" w:name="_Toc124529038"/>
      <w:bookmarkStart w:id="69" w:name="_Toc131100514"/>
      <w:r w:rsidRPr="00B1629A">
        <w:t>6</w:t>
      </w:r>
      <w:r>
        <w:t>.1. Постановка задачи</w:t>
      </w:r>
      <w:bookmarkEnd w:id="67"/>
      <w:bookmarkEnd w:id="68"/>
      <w:bookmarkEnd w:id="69"/>
    </w:p>
    <w:p w14:paraId="2E09FC41" w14:textId="77777777" w:rsidR="00E04FDF" w:rsidRDefault="00E04FDF" w:rsidP="000F1EFF">
      <w:r>
        <w:tab/>
      </w:r>
      <w:r w:rsidR="000F1EFF">
        <w:t>Дан массив строк, который содержит информацию об издательствах (каждая ячейка соответствует 1 издательству), не менее 20 строк. Создать две программы для регламентированного и нерегламентированного ввода данных об издательствах. Определить в каждой программе: количество издательств по странам, у которых в названии есть цифры, среднее количество выпускаемых книг в год того же прядка, что и средняя стоимость 1-ой книги, есть награды; количество издательств по городам, у которых отношение числа сотрудников к числу авторов меньше 0,1, год создания принадлежит диапазону [1970; 2000], есть хотя бы 1 собственный магазин и не менее 10 наград. - Первая программа: Сделать регламентированный ввод данных об издательствах. Каждая ячейка массива содержит информацию в определенном виде: Страна; Город; Название; Рейтинг; Год создания; Количество сотрудников; Количество сотрудников с профессиональным образованием в области перевода; Количество сотрудников с филологическим образованием; Количество авторов, с которыми сотрудничает издательство; Среднее количество книг выпускаемых в год; Количество бестселлеров; Средний доход в год; Средняя стоимость 1-ой книги; Расходы на рекламу; Наличие собственных книжных магазинов; Количество собственных магазинов; Наличие наград; Количество наград. - Вторая программа: Сделать нерегламентированный ввод данных об издательствах. Т.е. пользователи вводят информацию в произвольном виде.</w:t>
      </w:r>
    </w:p>
    <w:p w14:paraId="501F07E1" w14:textId="77777777" w:rsidR="00485AE5" w:rsidRPr="000F1EFF" w:rsidRDefault="00485AE5" w:rsidP="000F1EFF"/>
    <w:p w14:paraId="517E1A67" w14:textId="77777777" w:rsidR="00E04FDF" w:rsidRPr="00EE0B98" w:rsidRDefault="00E04FDF" w:rsidP="00E04FDF">
      <w:pPr>
        <w:pStyle w:val="2"/>
      </w:pPr>
      <w:bookmarkStart w:id="70" w:name="_Toc117979553"/>
      <w:bookmarkStart w:id="71" w:name="_Toc124529039"/>
      <w:bookmarkStart w:id="72" w:name="_Toc131100515"/>
      <w:r w:rsidRPr="000F1EFF">
        <w:t xml:space="preserve">6.2. </w:t>
      </w:r>
      <w:r>
        <w:t>Решение</w:t>
      </w:r>
      <w:r w:rsidRPr="000F1EFF">
        <w:t xml:space="preserve"> </w:t>
      </w:r>
      <w:r>
        <w:t>задачи</w:t>
      </w:r>
      <w:r w:rsidRPr="000F1EFF">
        <w:t xml:space="preserve">, </w:t>
      </w:r>
      <w:r>
        <w:t>код</w:t>
      </w:r>
      <w:r w:rsidRPr="000F1EFF">
        <w:t xml:space="preserve"> </w:t>
      </w:r>
      <w:r>
        <w:t>программы</w:t>
      </w:r>
      <w:bookmarkEnd w:id="70"/>
      <w:bookmarkEnd w:id="71"/>
      <w:bookmarkEnd w:id="72"/>
    </w:p>
    <w:p w14:paraId="6DC7CF2F" w14:textId="77777777" w:rsidR="00B20A68" w:rsidRDefault="00655D4C" w:rsidP="00655D4C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jc w:val="left"/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</w:pPr>
      <w:proofErr w:type="spellStart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mport</w:t>
      </w:r>
      <w:proofErr w:type="spellEnd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java.util.Objects</w:t>
      </w:r>
      <w:proofErr w:type="spellEnd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</w:r>
      <w:proofErr w:type="spellStart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mport</w:t>
      </w:r>
      <w:proofErr w:type="spellEnd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java.util.Scanner</w:t>
      </w:r>
      <w:proofErr w:type="spellEnd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</w:r>
      <w:proofErr w:type="spellStart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public</w:t>
      </w:r>
      <w:proofErr w:type="spellEnd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class</w:t>
      </w:r>
      <w:proofErr w:type="spellEnd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work_6 {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</w:t>
      </w:r>
      <w:proofErr w:type="spellStart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public</w:t>
      </w:r>
      <w:proofErr w:type="spellEnd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static</w:t>
      </w:r>
      <w:proofErr w:type="spellEnd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nt</w:t>
      </w:r>
      <w:proofErr w:type="spellEnd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655D4C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ru-RU"/>
        </w:rPr>
        <w:t>count_parametr</w:t>
      </w:r>
      <w:proofErr w:type="spellEnd"/>
      <w:r w:rsidRPr="00655D4C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ru-RU"/>
        </w:rPr>
        <w:t xml:space="preserve"> 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= </w:t>
      </w:r>
      <w:r w:rsidRPr="00655D4C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18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</w:t>
      </w:r>
      <w:proofErr w:type="spellStart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public</w:t>
      </w:r>
      <w:proofErr w:type="spellEnd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static</w:t>
      </w:r>
      <w:proofErr w:type="spellEnd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void</w:t>
      </w:r>
      <w:proofErr w:type="spellEnd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655D4C">
        <w:rPr>
          <w:rFonts w:ascii="JetBrains Mono" w:eastAsia="Times New Roman" w:hAnsi="JetBrains Mono" w:cs="Courier New"/>
          <w:color w:val="FFC66D"/>
          <w:sz w:val="20"/>
          <w:szCs w:val="20"/>
          <w:lang w:eastAsia="ru-RU"/>
        </w:rPr>
        <w:t>print_text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proofErr w:type="spellStart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nt</w:t>
      </w:r>
      <w:proofErr w:type="spellEnd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i) {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</w:t>
      </w:r>
      <w:proofErr w:type="spellStart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f</w:t>
      </w:r>
      <w:proofErr w:type="spellEnd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(i == </w:t>
      </w:r>
      <w:r w:rsidRPr="00655D4C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0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 {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ystem.</w:t>
      </w:r>
      <w:r w:rsidRPr="00655D4C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ru-RU"/>
        </w:rPr>
        <w:t>out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println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655D4C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Введите страну:"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}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</w:t>
      </w:r>
      <w:proofErr w:type="spellStart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f</w:t>
      </w:r>
      <w:proofErr w:type="spellEnd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(i == </w:t>
      </w:r>
      <w:r w:rsidRPr="00655D4C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1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 {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ystem.</w:t>
      </w:r>
      <w:r w:rsidRPr="00655D4C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ru-RU"/>
        </w:rPr>
        <w:t>out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println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655D4C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Введите город:"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}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</w:t>
      </w:r>
      <w:proofErr w:type="spellStart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f</w:t>
      </w:r>
      <w:proofErr w:type="spellEnd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(i == </w:t>
      </w:r>
      <w:r w:rsidRPr="00655D4C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2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 {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ystem.</w:t>
      </w:r>
      <w:r w:rsidRPr="00655D4C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ru-RU"/>
        </w:rPr>
        <w:t>out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println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655D4C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Введите название:"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}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</w:t>
      </w:r>
      <w:proofErr w:type="spellStart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f</w:t>
      </w:r>
      <w:proofErr w:type="spellEnd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(i == </w:t>
      </w:r>
      <w:r w:rsidRPr="00655D4C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3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 {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ystem.</w:t>
      </w:r>
      <w:r w:rsidRPr="00655D4C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ru-RU"/>
        </w:rPr>
        <w:t>out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println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655D4C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Введите рейтинг:"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}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</w:t>
      </w:r>
      <w:proofErr w:type="spellStart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f</w:t>
      </w:r>
      <w:proofErr w:type="spellEnd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(i == </w:t>
      </w:r>
      <w:r w:rsidRPr="00655D4C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4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 {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ystem.</w:t>
      </w:r>
      <w:r w:rsidRPr="00655D4C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ru-RU"/>
        </w:rPr>
        <w:t>out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println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655D4C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Введите год создания, если в 2023, то вводи 2022))):"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}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</w:t>
      </w:r>
      <w:proofErr w:type="spellStart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f</w:t>
      </w:r>
      <w:proofErr w:type="spellEnd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(i == </w:t>
      </w:r>
      <w:r w:rsidRPr="00655D4C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5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 {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ystem.</w:t>
      </w:r>
      <w:r w:rsidRPr="00655D4C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ru-RU"/>
        </w:rPr>
        <w:t>out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println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655D4C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Введите количество сотрудников:"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}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</w:t>
      </w:r>
      <w:proofErr w:type="spellStart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f</w:t>
      </w:r>
      <w:proofErr w:type="spellEnd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(i == </w:t>
      </w:r>
      <w:r w:rsidRPr="00655D4C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6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 {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ystem.</w:t>
      </w:r>
      <w:r w:rsidRPr="00655D4C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ru-RU"/>
        </w:rPr>
        <w:t>out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println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655D4C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Введите количество сотрудников с профессиональным образованием в области перевода:"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}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lastRenderedPageBreak/>
        <w:t xml:space="preserve">        </w:t>
      </w:r>
      <w:proofErr w:type="spellStart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f</w:t>
      </w:r>
      <w:proofErr w:type="spellEnd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(i == </w:t>
      </w:r>
      <w:r w:rsidRPr="00655D4C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7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 {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ystem.</w:t>
      </w:r>
      <w:r w:rsidRPr="00655D4C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ru-RU"/>
        </w:rPr>
        <w:t>out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println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655D4C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Введите количество сотрудников с филологическим образованием:"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}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</w:t>
      </w:r>
      <w:proofErr w:type="spellStart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f</w:t>
      </w:r>
      <w:proofErr w:type="spellEnd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(i == </w:t>
      </w:r>
      <w:r w:rsidRPr="00655D4C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8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 {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ystem.</w:t>
      </w:r>
      <w:r w:rsidRPr="00655D4C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ru-RU"/>
        </w:rPr>
        <w:t>out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println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655D4C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Введите количество авторов, с которыми сотрудничает издательство:"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}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</w:t>
      </w:r>
      <w:proofErr w:type="spellStart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f</w:t>
      </w:r>
      <w:proofErr w:type="spellEnd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(i == </w:t>
      </w:r>
      <w:r w:rsidRPr="00655D4C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9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 {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ystem.</w:t>
      </w:r>
      <w:r w:rsidRPr="00655D4C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ru-RU"/>
        </w:rPr>
        <w:t>out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println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655D4C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Введите среднее количество книг выпускаемых в год:"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}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</w:t>
      </w:r>
      <w:proofErr w:type="spellStart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f</w:t>
      </w:r>
      <w:proofErr w:type="spellEnd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(i == </w:t>
      </w:r>
      <w:r w:rsidRPr="00655D4C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10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 {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ystem.</w:t>
      </w:r>
      <w:r w:rsidRPr="00655D4C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ru-RU"/>
        </w:rPr>
        <w:t>out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println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655D4C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Введите количество бестселлеров:"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}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</w:t>
      </w:r>
      <w:proofErr w:type="spellStart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f</w:t>
      </w:r>
      <w:proofErr w:type="spellEnd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(i == </w:t>
      </w:r>
      <w:r w:rsidRPr="00655D4C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11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 {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ystem.</w:t>
      </w:r>
      <w:r w:rsidRPr="00655D4C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ru-RU"/>
        </w:rPr>
        <w:t>out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println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655D4C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Введите средний доход в год:"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}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</w:t>
      </w:r>
      <w:proofErr w:type="spellStart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f</w:t>
      </w:r>
      <w:proofErr w:type="spellEnd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(i == </w:t>
      </w:r>
      <w:r w:rsidRPr="00655D4C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12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 {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ystem.</w:t>
      </w:r>
      <w:r w:rsidRPr="00655D4C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ru-RU"/>
        </w:rPr>
        <w:t>out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println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655D4C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Введите среднюю стоимость 1-ой книги:"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}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</w:t>
      </w:r>
      <w:proofErr w:type="spellStart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f</w:t>
      </w:r>
      <w:proofErr w:type="spellEnd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(i == </w:t>
      </w:r>
      <w:r w:rsidRPr="00655D4C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13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 {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ystem.</w:t>
      </w:r>
      <w:r w:rsidRPr="00655D4C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ru-RU"/>
        </w:rPr>
        <w:t>out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println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655D4C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Введите расходы на рекламу:"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}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</w:t>
      </w:r>
      <w:proofErr w:type="spellStart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f</w:t>
      </w:r>
      <w:proofErr w:type="spellEnd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(i == </w:t>
      </w:r>
      <w:r w:rsidRPr="00655D4C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14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 {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ystem.</w:t>
      </w:r>
      <w:r w:rsidRPr="00655D4C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ru-RU"/>
        </w:rPr>
        <w:t>out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println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655D4C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Введите  наличие собственных книжных магазинов:"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}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</w:t>
      </w:r>
      <w:proofErr w:type="spellStart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f</w:t>
      </w:r>
      <w:proofErr w:type="spellEnd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(i == </w:t>
      </w:r>
      <w:r w:rsidRPr="00655D4C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15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 {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ystem.</w:t>
      </w:r>
      <w:r w:rsidRPr="00655D4C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ru-RU"/>
        </w:rPr>
        <w:t>out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println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655D4C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Введите количество собственных магазинов:"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}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</w:t>
      </w:r>
      <w:proofErr w:type="spellStart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f</w:t>
      </w:r>
      <w:proofErr w:type="spellEnd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(i == </w:t>
      </w:r>
      <w:r w:rsidRPr="00655D4C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16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 {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ystem.</w:t>
      </w:r>
      <w:r w:rsidRPr="00655D4C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ru-RU"/>
        </w:rPr>
        <w:t>out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println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655D4C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Введите наличие наград:"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}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</w:t>
      </w:r>
      <w:proofErr w:type="spellStart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f</w:t>
      </w:r>
      <w:proofErr w:type="spellEnd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(i == </w:t>
      </w:r>
      <w:r w:rsidRPr="00655D4C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17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 {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ystem.</w:t>
      </w:r>
      <w:r w:rsidRPr="00655D4C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ru-RU"/>
        </w:rPr>
        <w:t>out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println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655D4C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Введите количество наград:"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}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}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</w:t>
      </w:r>
      <w:proofErr w:type="spellStart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public</w:t>
      </w:r>
      <w:proofErr w:type="spellEnd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static</w:t>
      </w:r>
      <w:proofErr w:type="spellEnd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void</w:t>
      </w:r>
      <w:proofErr w:type="spellEnd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655D4C">
        <w:rPr>
          <w:rFonts w:ascii="JetBrains Mono" w:eastAsia="Times New Roman" w:hAnsi="JetBrains Mono" w:cs="Courier New"/>
          <w:color w:val="FFC66D"/>
          <w:sz w:val="20"/>
          <w:szCs w:val="20"/>
          <w:lang w:eastAsia="ru-RU"/>
        </w:rPr>
        <w:t>reglam_print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proofErr w:type="spellStart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nt</w:t>
      </w:r>
      <w:proofErr w:type="spellEnd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tr</w:t>
      </w:r>
      <w:proofErr w:type="spellEnd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, </w:t>
      </w:r>
      <w:proofErr w:type="spellStart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nt</w:t>
      </w:r>
      <w:proofErr w:type="spellEnd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tol</w:t>
      </w:r>
      <w:proofErr w:type="spellEnd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, 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tring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[][] 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text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){ </w:t>
      </w:r>
      <w:r w:rsidRPr="00655D4C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//Метод для регламентированного ввода</w:t>
      </w:r>
      <w:r w:rsidRPr="00655D4C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br/>
        <w:t xml:space="preserve">        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canner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mc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=</w:t>
      </w:r>
      <w:proofErr w:type="spellStart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new</w:t>
      </w:r>
      <w:proofErr w:type="spellEnd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canner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System.</w:t>
      </w:r>
      <w:r w:rsidRPr="00655D4C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ru-RU"/>
        </w:rPr>
        <w:t>in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text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[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tr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][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tol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]=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mc.next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)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}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</w:t>
      </w:r>
      <w:proofErr w:type="spellStart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public</w:t>
      </w:r>
      <w:proofErr w:type="spellEnd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static</w:t>
      </w:r>
      <w:proofErr w:type="spellEnd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void</w:t>
      </w:r>
      <w:proofErr w:type="spellEnd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655D4C">
        <w:rPr>
          <w:rFonts w:ascii="JetBrains Mono" w:eastAsia="Times New Roman" w:hAnsi="JetBrains Mono" w:cs="Courier New"/>
          <w:color w:val="FFC66D"/>
          <w:sz w:val="20"/>
          <w:szCs w:val="20"/>
          <w:lang w:eastAsia="ru-RU"/>
        </w:rPr>
        <w:t>find_information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tring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[][] 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ma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) { </w:t>
      </w:r>
      <w:r w:rsidRPr="00655D4C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//Метод который ищет нужные данные об издательствах</w:t>
      </w:r>
      <w:r w:rsidRPr="00655D4C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br/>
        <w:t xml:space="preserve">        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tring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[][] 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mas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=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ma</w:t>
      </w:r>
      <w:proofErr w:type="spellEnd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tring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STR = </w:t>
      </w:r>
      <w:r w:rsidRPr="00655D4C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"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nt</w:t>
      </w:r>
      <w:proofErr w:type="spellEnd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k = </w:t>
      </w:r>
      <w:r w:rsidRPr="00655D4C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1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,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cnt=</w:t>
      </w:r>
      <w:r w:rsidRPr="00655D4C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0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,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cntNagrad=</w:t>
      </w:r>
      <w:r w:rsidRPr="00655D4C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0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,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cntPoryadok=</w:t>
      </w:r>
      <w:r w:rsidRPr="00655D4C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0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,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cntOsn=</w:t>
      </w:r>
      <w:r w:rsidRPr="00655D4C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0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,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cntAvtory=</w:t>
      </w:r>
      <w:r w:rsidRPr="00655D4C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0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,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cntMagaz=</w:t>
      </w:r>
      <w:r w:rsidRPr="00655D4C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0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for</w:t>
      </w:r>
      <w:proofErr w:type="spellEnd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proofErr w:type="spellStart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nt</w:t>
      </w:r>
      <w:proofErr w:type="spellEnd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i = </w:t>
      </w:r>
      <w:r w:rsidRPr="00655D4C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0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; 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i &lt; 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mas.</w:t>
      </w:r>
      <w:r w:rsidRPr="00655D4C">
        <w:rPr>
          <w:rFonts w:ascii="JetBrains Mono" w:eastAsia="Times New Roman" w:hAnsi="JetBrains Mono" w:cs="Courier New"/>
          <w:color w:val="9876AA"/>
          <w:sz w:val="20"/>
          <w:szCs w:val="20"/>
          <w:lang w:eastAsia="ru-RU"/>
        </w:rPr>
        <w:t>length</w:t>
      </w:r>
      <w:proofErr w:type="spellEnd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; 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i++) {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</w:t>
      </w:r>
      <w:proofErr w:type="spellStart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for</w:t>
      </w:r>
      <w:proofErr w:type="spellEnd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proofErr w:type="spellStart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nt</w:t>
      </w:r>
      <w:proofErr w:type="spellEnd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z=</w:t>
      </w:r>
      <w:r w:rsidRPr="00655D4C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0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z&lt;</w:t>
      </w:r>
      <w:r w:rsidRPr="00655D4C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10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z++){</w:t>
      </w:r>
      <w:r w:rsidRPr="00655D4C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//кол-во издательств с цифрами</w:t>
      </w:r>
      <w:r w:rsidRPr="00655D4C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br/>
        <w:t xml:space="preserve">                </w:t>
      </w:r>
      <w:proofErr w:type="spellStart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f</w:t>
      </w:r>
      <w:proofErr w:type="spellEnd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mas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[i][</w:t>
      </w:r>
      <w:r w:rsidRPr="00655D4C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2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].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contains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tring.</w:t>
      </w:r>
      <w:r w:rsidRPr="00655D4C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ru-RU"/>
        </w:rPr>
        <w:t>valueOf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z))){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        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cnt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++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proofErr w:type="spellStart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break</w:t>
      </w:r>
      <w:proofErr w:type="spellEnd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        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}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}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</w:t>
      </w:r>
      <w:proofErr w:type="spellStart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f</w:t>
      </w:r>
      <w:proofErr w:type="spellEnd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Objects.</w:t>
      </w:r>
      <w:r w:rsidRPr="00655D4C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ru-RU"/>
        </w:rPr>
        <w:t>equals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mas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[i][</w:t>
      </w:r>
      <w:r w:rsidRPr="00655D4C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16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]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, </w:t>
      </w:r>
      <w:r w:rsidRPr="00655D4C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Есть"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){</w:t>
      </w:r>
      <w:r w:rsidRPr="00655D4C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//</w:t>
      </w:r>
      <w:proofErr w:type="spellStart"/>
      <w:r w:rsidRPr="00655D4C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nagrady</w:t>
      </w:r>
      <w:proofErr w:type="spellEnd"/>
      <w:r w:rsidRPr="00655D4C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br/>
        <w:t xml:space="preserve">                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cntNagrad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++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}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</w:t>
      </w:r>
      <w:proofErr w:type="spellStart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f</w:t>
      </w:r>
      <w:proofErr w:type="spellEnd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Integer.</w:t>
      </w:r>
      <w:r w:rsidRPr="00655D4C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ru-RU"/>
        </w:rPr>
        <w:t>parseInt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mas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[i][</w:t>
      </w:r>
      <w:r w:rsidRPr="00655D4C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4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])&gt;=</w:t>
      </w:r>
      <w:r w:rsidRPr="00655D4C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 xml:space="preserve">1970 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&amp; 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Integer.</w:t>
      </w:r>
      <w:r w:rsidRPr="00655D4C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ru-RU"/>
        </w:rPr>
        <w:t>parseInt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mas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[i][</w:t>
      </w:r>
      <w:r w:rsidRPr="00655D4C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4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])&lt;=</w:t>
      </w:r>
      <w:r w:rsidRPr="00655D4C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2000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{</w:t>
      </w:r>
      <w:r w:rsidRPr="00655D4C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//</w:t>
      </w:r>
      <w:proofErr w:type="spellStart"/>
      <w:r w:rsidRPr="00655D4C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god_osn</w:t>
      </w:r>
      <w:proofErr w:type="spellEnd"/>
      <w:r w:rsidRPr="00655D4C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br/>
        <w:t xml:space="preserve">                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cntOsn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++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}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</w:t>
      </w:r>
      <w:proofErr w:type="spellStart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f</w:t>
      </w:r>
      <w:proofErr w:type="spellEnd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Integer.</w:t>
      </w:r>
      <w:r w:rsidRPr="00655D4C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ru-RU"/>
        </w:rPr>
        <w:t>parseInt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mas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[i][</w:t>
      </w:r>
      <w:r w:rsidRPr="00655D4C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15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]) &gt;= </w:t>
      </w:r>
      <w:r w:rsidRPr="00655D4C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 xml:space="preserve">1 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&amp; 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Integer.</w:t>
      </w:r>
      <w:r w:rsidRPr="00655D4C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ru-RU"/>
        </w:rPr>
        <w:t>parseInt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mas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[i][</w:t>
      </w:r>
      <w:r w:rsidRPr="00655D4C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17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]) &gt;= </w:t>
      </w:r>
      <w:r w:rsidRPr="00655D4C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10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{</w:t>
      </w:r>
      <w:r w:rsidRPr="00655D4C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//</w:t>
      </w:r>
      <w:proofErr w:type="spellStart"/>
      <w:r w:rsidRPr="00655D4C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nagrady</w:t>
      </w:r>
      <w:proofErr w:type="spellEnd"/>
      <w:r w:rsidRPr="00655D4C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 xml:space="preserve"> i </w:t>
      </w:r>
      <w:proofErr w:type="spellStart"/>
      <w:r w:rsidRPr="00655D4C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magazin</w:t>
      </w:r>
      <w:proofErr w:type="spellEnd"/>
      <w:r w:rsidRPr="00655D4C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br/>
        <w:t xml:space="preserve">                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cntMagaz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++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}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</w:t>
      </w:r>
      <w:proofErr w:type="spellStart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f</w:t>
      </w:r>
      <w:proofErr w:type="spellEnd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Integer.</w:t>
      </w:r>
      <w:r w:rsidRPr="00655D4C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ru-RU"/>
        </w:rPr>
        <w:t>parseInt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mas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[i][</w:t>
      </w:r>
      <w:r w:rsidRPr="00655D4C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5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]) / 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Integer.</w:t>
      </w:r>
      <w:r w:rsidRPr="00655D4C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ru-RU"/>
        </w:rPr>
        <w:t>parseInt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mas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[i][</w:t>
      </w:r>
      <w:r w:rsidRPr="00655D4C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8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])&gt;=</w:t>
      </w:r>
      <w:r w:rsidRPr="00655D4C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0.1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{</w:t>
      </w:r>
      <w:r w:rsidRPr="00655D4C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//</w:t>
      </w:r>
      <w:proofErr w:type="spellStart"/>
      <w:r w:rsidRPr="00655D4C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Otnoshenie</w:t>
      </w:r>
      <w:proofErr w:type="spellEnd"/>
      <w:r w:rsidRPr="00655D4C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br/>
        <w:t xml:space="preserve">                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cntAvtory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++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}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tring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chis1=Integer.</w:t>
      </w:r>
      <w:r w:rsidRPr="00655D4C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ru-RU"/>
        </w:rPr>
        <w:t>toString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Integer.</w:t>
      </w:r>
      <w:r w:rsidRPr="00655D4C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ru-RU"/>
        </w:rPr>
        <w:t>parseInt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mas[i][</w:t>
      </w:r>
      <w:r w:rsidRPr="00655D4C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9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])/(</w:t>
      </w:r>
      <w:r w:rsidRPr="00655D4C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2023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-Integer.</w:t>
      </w:r>
      <w:r w:rsidRPr="00655D4C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ru-RU"/>
        </w:rPr>
        <w:t>parseInt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mas[i][</w:t>
      </w:r>
      <w:r w:rsidRPr="00655D4C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4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])))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,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chis2=mas[i][</w:t>
      </w:r>
      <w:r w:rsidRPr="00655D4C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12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]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lastRenderedPageBreak/>
        <w:t xml:space="preserve">            </w:t>
      </w:r>
      <w:proofErr w:type="spellStart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f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chis2.length()==chis1.length()){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    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cntPoryadok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++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}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STR = 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mas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[i][</w:t>
      </w:r>
      <w:r w:rsidRPr="00655D4C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0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]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STR = </w:t>
      </w:r>
      <w:r w:rsidRPr="00655D4C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"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k = </w:t>
      </w:r>
      <w:r w:rsidRPr="00655D4C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1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    </w:t>
      </w:r>
      <w:proofErr w:type="spellStart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f</w:t>
      </w:r>
      <w:proofErr w:type="spellEnd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!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mas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[i][</w:t>
      </w:r>
      <w:r w:rsidRPr="00655D4C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0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].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equals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655D4C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"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) {</w:t>
      </w:r>
      <w:r w:rsidRPr="00655D4C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//</w:t>
      </w:r>
      <w:proofErr w:type="spellStart"/>
      <w:r w:rsidRPr="00655D4C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cifri</w:t>
      </w:r>
      <w:proofErr w:type="spellEnd"/>
      <w:r w:rsidRPr="00655D4C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br/>
        <w:t xml:space="preserve">                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STR = </w:t>
      </w:r>
      <w:r w:rsidRPr="00655D4C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"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        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k=</w:t>
      </w:r>
      <w:r w:rsidRPr="00655D4C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1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        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STR = 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mas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[i][</w:t>
      </w:r>
      <w:r w:rsidRPr="00655D4C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0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]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        </w:t>
      </w:r>
      <w:proofErr w:type="spellStart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for</w:t>
      </w:r>
      <w:proofErr w:type="spellEnd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proofErr w:type="spellStart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nt</w:t>
      </w:r>
      <w:proofErr w:type="spellEnd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j = i + </w:t>
      </w:r>
      <w:r w:rsidRPr="00655D4C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1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; 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j &lt; 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mas.</w:t>
      </w:r>
      <w:r w:rsidRPr="00655D4C">
        <w:rPr>
          <w:rFonts w:ascii="JetBrains Mono" w:eastAsia="Times New Roman" w:hAnsi="JetBrains Mono" w:cs="Courier New"/>
          <w:color w:val="9876AA"/>
          <w:sz w:val="20"/>
          <w:szCs w:val="20"/>
          <w:lang w:eastAsia="ru-RU"/>
        </w:rPr>
        <w:t>length</w:t>
      </w:r>
      <w:proofErr w:type="spellEnd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; 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j++) {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        </w:t>
      </w:r>
      <w:proofErr w:type="spellStart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f</w:t>
      </w:r>
      <w:proofErr w:type="spellEnd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TR.equals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mas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[j][</w:t>
      </w:r>
      <w:r w:rsidRPr="00655D4C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0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])) {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            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mas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[j][</w:t>
      </w:r>
      <w:r w:rsidRPr="00655D4C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0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] = </w:t>
      </w:r>
      <w:r w:rsidRPr="00655D4C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"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                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k++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            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}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    }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    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mas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[i][</w:t>
      </w:r>
      <w:r w:rsidRPr="00655D4C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0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]=</w:t>
      </w:r>
      <w:r w:rsidRPr="00655D4C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"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        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ystem.</w:t>
      </w:r>
      <w:r w:rsidRPr="00655D4C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ru-RU"/>
        </w:rPr>
        <w:t>out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println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(STR + </w:t>
      </w:r>
      <w:r w:rsidRPr="00655D4C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\t</w:t>
      </w:r>
      <w:r w:rsidRPr="00655D4C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 xml:space="preserve">" 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+ k)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}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}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ystem.</w:t>
      </w:r>
      <w:r w:rsidRPr="00655D4C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ru-RU"/>
        </w:rPr>
        <w:t>out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println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655D4C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 xml:space="preserve">"Количество изданий, содержащих цифры в названии " 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+ 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cnt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ystem.</w:t>
      </w:r>
      <w:r w:rsidRPr="00655D4C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ru-RU"/>
        </w:rPr>
        <w:t>out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println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655D4C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 xml:space="preserve">"Количество изданий, среднее количество выпускаемых книг в год того же порядка," 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+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    </w:t>
      </w:r>
      <w:r w:rsidRPr="00655D4C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 xml:space="preserve">" что и средняя стоимость 1-ой книги " 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+ 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cntPoryadok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ystem.</w:t>
      </w:r>
      <w:r w:rsidRPr="00655D4C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ru-RU"/>
        </w:rPr>
        <w:t>out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println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655D4C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 xml:space="preserve">"Количество изданий, </w:t>
      </w:r>
      <w:proofErr w:type="spellStart"/>
      <w:r w:rsidRPr="00655D4C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иимеющих</w:t>
      </w:r>
      <w:proofErr w:type="spellEnd"/>
      <w:r w:rsidRPr="00655D4C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 xml:space="preserve"> награды " 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+ 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cntNagrad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ystem.</w:t>
      </w:r>
      <w:r w:rsidRPr="00655D4C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ru-RU"/>
        </w:rPr>
        <w:t>out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println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655D4C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 xml:space="preserve">"Количество изданий, с отношением кол-ва сотрудников к авторам меньшим 0.1 " 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+ 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cntAvtory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ystem.</w:t>
      </w:r>
      <w:r w:rsidRPr="00655D4C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ru-RU"/>
        </w:rPr>
        <w:t>out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println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655D4C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 xml:space="preserve">"Количество изданий, основанных в [1970;2000] " 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+ 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cntOsn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ystem.</w:t>
      </w:r>
      <w:r w:rsidRPr="00655D4C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ru-RU"/>
        </w:rPr>
        <w:t>out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println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655D4C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 xml:space="preserve">"Количество изданий, имеющих хотя бы 1 собственный магазин и не менее 10 наград " 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+ 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cntMagaz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}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</w:t>
      </w:r>
      <w:proofErr w:type="spellStart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public</w:t>
      </w:r>
      <w:proofErr w:type="spellEnd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static</w:t>
      </w:r>
      <w:proofErr w:type="spellEnd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void</w:t>
      </w:r>
      <w:proofErr w:type="spellEnd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655D4C">
        <w:rPr>
          <w:rFonts w:ascii="JetBrains Mono" w:eastAsia="Times New Roman" w:hAnsi="JetBrains Mono" w:cs="Courier New"/>
          <w:color w:val="FFC66D"/>
          <w:sz w:val="20"/>
          <w:szCs w:val="20"/>
          <w:lang w:eastAsia="ru-RU"/>
        </w:rPr>
        <w:t>main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tring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[] 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args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 {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canner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mc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= </w:t>
      </w:r>
      <w:proofErr w:type="spellStart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new</w:t>
      </w:r>
      <w:proofErr w:type="spellEnd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canner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System.</w:t>
      </w:r>
      <w:r w:rsidRPr="00655D4C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ru-RU"/>
        </w:rPr>
        <w:t>in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nt</w:t>
      </w:r>
      <w:proofErr w:type="spellEnd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count_city</w:t>
      </w:r>
      <w:proofErr w:type="spellEnd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nt</w:t>
      </w:r>
      <w:proofErr w:type="spellEnd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which_print</w:t>
      </w:r>
      <w:proofErr w:type="spellEnd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ystem.</w:t>
      </w:r>
      <w:r w:rsidRPr="00655D4C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ru-RU"/>
        </w:rPr>
        <w:t>out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println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655D4C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Введите количество издательств, которые хотите заполнить:"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count_city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= 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mc.nextInt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)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tring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[][] TEXT = </w:t>
      </w:r>
      <w:proofErr w:type="spellStart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new</w:t>
      </w:r>
      <w:proofErr w:type="spellEnd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tring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[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count_city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][</w:t>
      </w:r>
      <w:proofErr w:type="spellStart"/>
      <w:r w:rsidRPr="00655D4C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ru-RU"/>
        </w:rPr>
        <w:t>count_parametr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]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tring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[][] CONEC = </w:t>
      </w:r>
      <w:proofErr w:type="spellStart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new</w:t>
      </w:r>
      <w:proofErr w:type="spellEnd"/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tring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[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count_city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][</w:t>
      </w:r>
      <w:r w:rsidRPr="00655D4C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10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]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ystem.</w:t>
      </w:r>
      <w:r w:rsidRPr="00655D4C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ru-RU"/>
        </w:rPr>
        <w:t>out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println</w:t>
      </w:r>
      <w:proofErr w:type="spellEnd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655D4C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 xml:space="preserve">"Какой ввод будете использовать?"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+ 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\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n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 xml:space="preserve">"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+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    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 xml:space="preserve">"1) </w:t>
      </w:r>
      <w:r w:rsidRPr="00655D4C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Регламентированный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 xml:space="preserve">"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+ 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\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n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 xml:space="preserve">"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+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    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 xml:space="preserve">"2) </w:t>
      </w:r>
      <w:r w:rsidRPr="00655D4C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Нерегламентированный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which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_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print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= 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c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nextInt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)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if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which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_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print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== </w:t>
      </w:r>
      <w:r w:rsidRPr="00B20A68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1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{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</w:t>
      </w:r>
      <w:r w:rsidRPr="00655D4C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println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</w:t>
      </w:r>
      <w:r w:rsidRPr="00655D4C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Регламентированный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 xml:space="preserve"> </w:t>
      </w:r>
      <w:r w:rsidRPr="00655D4C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ввод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:"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for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int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= </w:t>
      </w:r>
      <w:r w:rsidRPr="00B20A68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0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&lt;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count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_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city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++){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    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for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655D4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int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=</w:t>
      </w:r>
      <w:r w:rsidRPr="00B20A68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0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&lt;</w:t>
      </w:r>
      <w:r w:rsidRPr="00655D4C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count</w:t>
      </w:r>
      <w:r w:rsidRPr="00B20A6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ru-RU"/>
        </w:rPr>
        <w:t>_</w:t>
      </w:r>
      <w:proofErr w:type="spellStart"/>
      <w:r w:rsidRPr="00655D4C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parametr</w:t>
      </w:r>
      <w:proofErr w:type="spellEnd"/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++){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        </w:t>
      </w:r>
      <w:r w:rsidRPr="00655D4C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print</w:t>
      </w:r>
      <w:r w:rsidRPr="00B20A68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ru-RU"/>
        </w:rPr>
        <w:t>_</w:t>
      </w:r>
      <w:r w:rsidRPr="00655D4C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text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            </w:t>
      </w:r>
      <w:proofErr w:type="spellStart"/>
      <w:r w:rsidRPr="00655D4C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reglam</w:t>
      </w:r>
      <w:proofErr w:type="spellEnd"/>
      <w:r w:rsidRPr="00B20A68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ru-RU"/>
        </w:rPr>
        <w:t>_</w:t>
      </w:r>
      <w:r w:rsidRPr="00655D4C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print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proofErr w:type="spellStart"/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,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,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TEXT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       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}</w:t>
      </w:r>
    </w:p>
    <w:p w14:paraId="25644240" w14:textId="77777777" w:rsidR="00655D4C" w:rsidRPr="00B20A68" w:rsidRDefault="00B20A68" w:rsidP="00655D4C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jc w:val="left"/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</w:pP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               </w:t>
      </w:r>
      <w:r w:rsidRPr="00B20A68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ru-RU"/>
        </w:rPr>
        <w:t xml:space="preserve"> </w:t>
      </w:r>
      <w:proofErr w:type="spellStart"/>
      <w:r w:rsidRPr="00655D4C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find</w:t>
      </w:r>
      <w:r w:rsidRPr="00B20A68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_</w:t>
      </w:r>
      <w:r w:rsidRPr="00655D4C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information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655D4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TEXT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}</w:t>
      </w:r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="00655D4C" w:rsidRPr="00655D4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if</w:t>
      </w:r>
      <w:r w:rsidR="00655D4C"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 </w:t>
      </w:r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="00655D4C" w:rsidRPr="00655D4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which</w:t>
      </w:r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_</w:t>
      </w:r>
      <w:r w:rsidR="00655D4C" w:rsidRPr="00655D4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print</w:t>
      </w:r>
      <w:proofErr w:type="spellEnd"/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= </w:t>
      </w:r>
      <w:r w:rsidR="00655D4C" w:rsidRPr="00B20A68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2</w:t>
      </w:r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="00655D4C" w:rsidRPr="00655D4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</w:t>
      </w:r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</w:t>
      </w:r>
      <w:r w:rsidR="00655D4C" w:rsidRPr="00655D4C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</w:t>
      </w:r>
      <w:r w:rsidR="00655D4C" w:rsidRPr="00655D4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println</w:t>
      </w:r>
      <w:proofErr w:type="spellEnd"/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="00655D4C" w:rsidRPr="00B20A68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="00655D4C" w:rsidRPr="00655D4C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Нерегламентированный</w:t>
      </w:r>
      <w:r w:rsidR="00655D4C" w:rsidRPr="00B20A68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="00655D4C" w:rsidRPr="00655D4C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ввод</w:t>
      </w:r>
      <w:r w:rsidR="00655D4C" w:rsidRPr="00B20A68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, </w:t>
      </w:r>
      <w:r w:rsidR="00655D4C" w:rsidRPr="00655D4C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в</w:t>
      </w:r>
      <w:r w:rsidR="00655D4C" w:rsidRPr="00B20A68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="00655D4C" w:rsidRPr="00655D4C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конце</w:t>
      </w:r>
      <w:r w:rsidR="00655D4C" w:rsidRPr="00B20A68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="00655D4C" w:rsidRPr="00655D4C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введите</w:t>
      </w:r>
      <w:r w:rsidR="00655D4C" w:rsidRPr="00B20A68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'</w:t>
      </w:r>
      <w:r w:rsidR="00655D4C" w:rsidRPr="00655D4C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END</w:t>
      </w:r>
      <w:r w:rsidR="00655D4C" w:rsidRPr="00B20A68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' :"</w:t>
      </w:r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="00655D4C"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="00655D4C"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="00655D4C" w:rsidRPr="00655D4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canner</w:t>
      </w:r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</w:t>
      </w:r>
      <w:r w:rsidR="00655D4C" w:rsidRPr="00655D4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pi</w:t>
      </w:r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=</w:t>
      </w:r>
      <w:r w:rsidR="00655D4C" w:rsidRPr="00655D4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new</w:t>
      </w:r>
      <w:r w:rsidR="00655D4C"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 </w:t>
      </w:r>
      <w:r w:rsidR="00655D4C" w:rsidRPr="00655D4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canner</w:t>
      </w:r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="00655D4C" w:rsidRPr="00655D4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</w:t>
      </w:r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</w:t>
      </w:r>
      <w:r w:rsidR="00655D4C" w:rsidRPr="00655D4C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in</w:t>
      </w:r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="00655D4C"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="00655D4C"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="00655D4C" w:rsidRPr="00655D4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int</w:t>
      </w:r>
      <w:r w:rsidR="00655D4C"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 </w:t>
      </w:r>
      <w:proofErr w:type="spellStart"/>
      <w:r w:rsidR="00655D4C" w:rsidRPr="00655D4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=</w:t>
      </w:r>
      <w:r w:rsidR="00655D4C" w:rsidRPr="00B20A68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="00655D4C"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="00655D4C"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="00655D4C" w:rsidRPr="00655D4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while</w:t>
      </w:r>
      <w:r w:rsidR="00655D4C"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 </w:t>
      </w:r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="00655D4C" w:rsidRPr="00655D4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pi</w:t>
      </w:r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</w:t>
      </w:r>
      <w:r w:rsidR="00655D4C" w:rsidRPr="00655D4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hasNextLine</w:t>
      </w:r>
      <w:proofErr w:type="spellEnd"/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)) {</w:t>
      </w:r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r w:rsidR="00655D4C" w:rsidRPr="00655D4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tringBuilder</w:t>
      </w:r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</w:t>
      </w:r>
      <w:r w:rsidR="00655D4C" w:rsidRPr="00655D4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tr</w:t>
      </w:r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="00655D4C" w:rsidRPr="00655D4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new</w:t>
      </w:r>
      <w:r w:rsidR="00655D4C"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 </w:t>
      </w:r>
      <w:r w:rsidR="00655D4C" w:rsidRPr="00655D4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tringBuilder</w:t>
      </w:r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)</w:t>
      </w:r>
      <w:r w:rsidR="00655D4C"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="00655D4C"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="00655D4C" w:rsidRPr="00655D4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tring</w:t>
      </w:r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</w:t>
      </w:r>
      <w:r w:rsidR="00655D4C" w:rsidRPr="00655D4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line</w:t>
      </w:r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proofErr w:type="spellStart"/>
      <w:r w:rsidR="00655D4C" w:rsidRPr="00655D4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pi</w:t>
      </w:r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</w:t>
      </w:r>
      <w:r w:rsidR="00655D4C" w:rsidRPr="00655D4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nextLine</w:t>
      </w:r>
      <w:proofErr w:type="spellEnd"/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)</w:t>
      </w:r>
      <w:r w:rsidR="00655D4C"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="00655D4C"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="00655D4C" w:rsidRPr="00655D4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if</w:t>
      </w:r>
      <w:r w:rsidR="00655D4C"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 </w:t>
      </w:r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!</w:t>
      </w:r>
      <w:proofErr w:type="spellStart"/>
      <w:r w:rsidR="00655D4C" w:rsidRPr="00655D4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line</w:t>
      </w:r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</w:t>
      </w:r>
      <w:r w:rsidR="00655D4C" w:rsidRPr="00655D4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equals</w:t>
      </w:r>
      <w:proofErr w:type="spellEnd"/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="00655D4C" w:rsidRPr="00B20A68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="00655D4C" w:rsidRPr="00655D4C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END</w:t>
      </w:r>
      <w:r w:rsidR="00655D4C" w:rsidRPr="00B20A68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) {</w:t>
      </w:r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    </w:t>
      </w:r>
      <w:proofErr w:type="spellStart"/>
      <w:r w:rsidR="00655D4C" w:rsidRPr="00655D4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tr</w:t>
      </w:r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</w:t>
      </w:r>
      <w:r w:rsidR="00655D4C" w:rsidRPr="00655D4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ppend</w:t>
      </w:r>
      <w:proofErr w:type="spellEnd"/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="00655D4C" w:rsidRPr="00655D4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line</w:t>
      </w:r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.</w:t>
      </w:r>
      <w:r w:rsidR="00655D4C" w:rsidRPr="00655D4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ppend</w:t>
      </w:r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="00655D4C" w:rsidRPr="00655D4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</w:t>
      </w:r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</w:t>
      </w:r>
      <w:r w:rsidR="00655D4C" w:rsidRPr="00655D4C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lineSeparator</w:t>
      </w:r>
      <w:proofErr w:type="spellEnd"/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))</w:t>
      </w:r>
      <w:r w:rsidR="00655D4C"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="00655D4C"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</w:r>
      <w:r w:rsidR="00655D4C"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lastRenderedPageBreak/>
        <w:t xml:space="preserve">                </w:t>
      </w:r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r w:rsidR="00655D4C" w:rsidRPr="00655D4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else</w:t>
      </w:r>
      <w:r w:rsidR="00655D4C"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 </w:t>
      </w:r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{</w:t>
      </w:r>
      <w:r w:rsidR="00655D4C" w:rsidRPr="00655D4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break</w:t>
      </w:r>
      <w:r w:rsidR="00655D4C"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r w:rsidR="00655D4C" w:rsidRPr="00655D4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tring</w:t>
      </w:r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[] </w:t>
      </w:r>
      <w:r w:rsidR="00655D4C" w:rsidRPr="00655D4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s</w:t>
      </w:r>
      <w:r w:rsidR="00655D4C"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="00655D4C"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="00655D4C" w:rsidRPr="00655D4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s</w:t>
      </w:r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proofErr w:type="spellStart"/>
      <w:r w:rsidR="00655D4C" w:rsidRPr="00655D4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tring</w:t>
      </w:r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</w:t>
      </w:r>
      <w:r w:rsidR="00655D4C" w:rsidRPr="00655D4C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valueOf</w:t>
      </w:r>
      <w:proofErr w:type="spellEnd"/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="00655D4C" w:rsidRPr="00655D4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tr</w:t>
      </w:r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.</w:t>
      </w:r>
      <w:r w:rsidR="00655D4C" w:rsidRPr="00655D4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plit</w:t>
      </w:r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="00655D4C" w:rsidRPr="00B20A68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="00655D4C" w:rsidRPr="00B20A68">
        <w:rPr>
          <w:rFonts w:ascii="JetBrains Mono" w:eastAsia="Times New Roman" w:hAnsi="JetBrains Mono" w:cs="Courier New"/>
          <w:color w:val="6A8759"/>
          <w:sz w:val="20"/>
          <w:szCs w:val="20"/>
          <w:shd w:val="clear" w:color="auto" w:fill="364135"/>
          <w:lang w:val="en-US" w:eastAsia="ru-RU"/>
        </w:rPr>
        <w:t>;</w:t>
      </w:r>
      <w:r w:rsidR="00655D4C" w:rsidRPr="00B20A68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="00655D4C"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="00655D4C"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="00655D4C" w:rsidRPr="00655D4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for</w:t>
      </w:r>
      <w:r w:rsidR="00655D4C"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 </w:t>
      </w:r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="00655D4C" w:rsidRPr="00655D4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int</w:t>
      </w:r>
      <w:r w:rsidR="00655D4C"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 </w:t>
      </w:r>
      <w:r w:rsidR="00655D4C" w:rsidRPr="00655D4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</w:t>
      </w:r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="00655D4C" w:rsidRPr="00B20A68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="00655D4C"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r w:rsidR="00655D4C" w:rsidRPr="00655D4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</w:t>
      </w:r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&lt; </w:t>
      </w:r>
      <w:proofErr w:type="spellStart"/>
      <w:r w:rsidR="00655D4C" w:rsidRPr="00655D4C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count</w:t>
      </w:r>
      <w:r w:rsidR="00655D4C" w:rsidRPr="00B20A6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_</w:t>
      </w:r>
      <w:r w:rsidR="00655D4C" w:rsidRPr="00655D4C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parametr</w:t>
      </w:r>
      <w:proofErr w:type="spellEnd"/>
      <w:r w:rsidR="00655D4C"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="00655D4C" w:rsidRPr="00655D4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</w:t>
      </w:r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+</w:t>
      </w:r>
      <w:proofErr w:type="spellEnd"/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    </w:t>
      </w:r>
      <w:r w:rsidR="00655D4C" w:rsidRPr="00655D4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TEXT</w:t>
      </w:r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proofErr w:type="spellStart"/>
      <w:r w:rsidR="00655D4C" w:rsidRPr="00655D4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</w:t>
      </w:r>
      <w:r w:rsidR="00655D4C" w:rsidRPr="00655D4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</w:t>
      </w:r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 = </w:t>
      </w:r>
      <w:r w:rsidR="00655D4C" w:rsidRPr="00655D4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s</w:t>
      </w:r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r w:rsidR="00655D4C" w:rsidRPr="00655D4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</w:t>
      </w:r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</w:t>
      </w:r>
      <w:r w:rsidR="00655D4C"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="00655D4C"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="00655D4C" w:rsidRPr="00655D4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+</w:t>
      </w:r>
      <w:r w:rsidR="00655D4C"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="00655D4C"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="00655D4C" w:rsidRPr="00655D4C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find</w:t>
      </w:r>
      <w:r w:rsidR="00655D4C" w:rsidRPr="00B20A68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_</w:t>
      </w:r>
      <w:r w:rsidR="00655D4C" w:rsidRPr="00655D4C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information</w:t>
      </w:r>
      <w:proofErr w:type="spellEnd"/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="00655D4C" w:rsidRPr="00655D4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TEXT</w:t>
      </w:r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="00655D4C"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="00655D4C"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="00655D4C" w:rsidRPr="00655D4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else</w:t>
      </w:r>
      <w:r w:rsidR="00655D4C"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 </w:t>
      </w:r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{</w:t>
      </w:r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="00655D4C" w:rsidRPr="00655D4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</w:t>
      </w:r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</w:t>
      </w:r>
      <w:r w:rsidR="00655D4C" w:rsidRPr="00655D4C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</w:t>
      </w:r>
      <w:r w:rsidR="00655D4C" w:rsidRPr="00655D4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println</w:t>
      </w:r>
      <w:proofErr w:type="spellEnd"/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="00655D4C" w:rsidRPr="00B20A68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="00655D4C" w:rsidRPr="00655D4C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Ввод</w:t>
      </w:r>
      <w:r w:rsidR="00655D4C" w:rsidRPr="00B20A68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="00655D4C" w:rsidRPr="00655D4C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не</w:t>
      </w:r>
      <w:r w:rsidR="00655D4C" w:rsidRPr="00B20A68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="00655D4C" w:rsidRPr="00655D4C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верен</w:t>
      </w:r>
      <w:r w:rsidR="00655D4C" w:rsidRPr="00B20A68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!!!!!!!!!!!!!, </w:t>
      </w:r>
      <w:r w:rsidR="00655D4C" w:rsidRPr="00655D4C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ВВЕДИ</w:t>
      </w:r>
      <w:r w:rsidR="00655D4C" w:rsidRPr="00B20A68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1 </w:t>
      </w:r>
      <w:r w:rsidR="00655D4C" w:rsidRPr="00655D4C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или</w:t>
      </w:r>
      <w:r w:rsidR="00655D4C" w:rsidRPr="00B20A68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2) ;))"</w:t>
      </w:r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="00655D4C"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="00655D4C"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="00655D4C" w:rsidRPr="00655D4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public</w:t>
      </w:r>
      <w:r w:rsidR="00655D4C"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 </w:t>
      </w:r>
      <w:r w:rsidR="00655D4C" w:rsidRPr="00655D4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static</w:t>
      </w:r>
      <w:r w:rsidR="00655D4C"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 </w:t>
      </w:r>
      <w:r w:rsidR="00655D4C" w:rsidRPr="00655D4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void</w:t>
      </w:r>
      <w:r w:rsidR="00655D4C"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 </w:t>
      </w:r>
      <w:proofErr w:type="spellStart"/>
      <w:r w:rsidR="00655D4C" w:rsidRPr="00655D4C">
        <w:rPr>
          <w:rFonts w:ascii="JetBrains Mono" w:eastAsia="Times New Roman" w:hAnsi="JetBrains Mono" w:cs="Courier New"/>
          <w:color w:val="FFC66D"/>
          <w:sz w:val="20"/>
          <w:szCs w:val="20"/>
          <w:lang w:val="en-US" w:eastAsia="ru-RU"/>
        </w:rPr>
        <w:t>printmas</w:t>
      </w:r>
      <w:proofErr w:type="spellEnd"/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="00655D4C" w:rsidRPr="00655D4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tring</w:t>
      </w:r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[][] </w:t>
      </w:r>
      <w:proofErr w:type="spellStart"/>
      <w:r w:rsidR="00655D4C" w:rsidRPr="00655D4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s</w:t>
      </w:r>
      <w:proofErr w:type="spellEnd"/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="00655D4C" w:rsidRPr="00655D4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for</w:t>
      </w:r>
      <w:r w:rsidR="00655D4C"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 </w:t>
      </w:r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="00655D4C" w:rsidRPr="00655D4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int</w:t>
      </w:r>
      <w:r w:rsidR="00655D4C"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 </w:t>
      </w:r>
      <w:proofErr w:type="spellStart"/>
      <w:r w:rsidR="00655D4C" w:rsidRPr="00655D4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="00655D4C" w:rsidRPr="00B20A68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="00655D4C"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="00655D4C" w:rsidRPr="00655D4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&lt; </w:t>
      </w:r>
      <w:proofErr w:type="spellStart"/>
      <w:r w:rsidR="00655D4C" w:rsidRPr="00655D4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s</w:t>
      </w:r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</w:t>
      </w:r>
      <w:r w:rsidR="00655D4C" w:rsidRPr="00655D4C">
        <w:rPr>
          <w:rFonts w:ascii="JetBrains Mono" w:eastAsia="Times New Roman" w:hAnsi="JetBrains Mono" w:cs="Courier New"/>
          <w:color w:val="9876AA"/>
          <w:sz w:val="20"/>
          <w:szCs w:val="20"/>
          <w:lang w:val="en-US" w:eastAsia="ru-RU"/>
        </w:rPr>
        <w:t>length</w:t>
      </w:r>
      <w:proofErr w:type="spellEnd"/>
      <w:r w:rsidR="00655D4C"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="00655D4C" w:rsidRPr="00655D4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+) {</w:t>
      </w:r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="00655D4C" w:rsidRPr="00655D4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for</w:t>
      </w:r>
      <w:r w:rsidR="00655D4C"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 </w:t>
      </w:r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="00655D4C" w:rsidRPr="00655D4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int</w:t>
      </w:r>
      <w:r w:rsidR="00655D4C"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 </w:t>
      </w:r>
      <w:r w:rsidR="00655D4C" w:rsidRPr="00655D4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</w:t>
      </w:r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="00655D4C" w:rsidRPr="00B20A68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="00655D4C"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r w:rsidR="00655D4C" w:rsidRPr="00655D4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</w:t>
      </w:r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&lt; </w:t>
      </w:r>
      <w:proofErr w:type="spellStart"/>
      <w:r w:rsidR="00655D4C" w:rsidRPr="00655D4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s</w:t>
      </w:r>
      <w:proofErr w:type="spellEnd"/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r w:rsidR="00655D4C" w:rsidRPr="00B20A68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.</w:t>
      </w:r>
      <w:r w:rsidR="00655D4C" w:rsidRPr="00655D4C">
        <w:rPr>
          <w:rFonts w:ascii="JetBrains Mono" w:eastAsia="Times New Roman" w:hAnsi="JetBrains Mono" w:cs="Courier New"/>
          <w:color w:val="9876AA"/>
          <w:sz w:val="20"/>
          <w:szCs w:val="20"/>
          <w:lang w:val="en-US" w:eastAsia="ru-RU"/>
        </w:rPr>
        <w:t>length</w:t>
      </w:r>
      <w:r w:rsidR="00655D4C"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="00655D4C" w:rsidRPr="00655D4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</w:t>
      </w:r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+</w:t>
      </w:r>
      <w:proofErr w:type="spellEnd"/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="00655D4C" w:rsidRPr="00655D4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</w:t>
      </w:r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</w:t>
      </w:r>
      <w:r w:rsidR="00655D4C" w:rsidRPr="00655D4C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</w:t>
      </w:r>
      <w:r w:rsidR="00655D4C" w:rsidRPr="00655D4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print</w:t>
      </w:r>
      <w:proofErr w:type="spellEnd"/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="00655D4C" w:rsidRPr="00655D4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s</w:t>
      </w:r>
      <w:proofErr w:type="spellEnd"/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proofErr w:type="spellStart"/>
      <w:r w:rsidR="00655D4C" w:rsidRPr="00655D4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</w:t>
      </w:r>
      <w:r w:rsidR="00655D4C" w:rsidRPr="00655D4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</w:t>
      </w:r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 + </w:t>
      </w:r>
      <w:r w:rsidR="00655D4C" w:rsidRPr="00B20A68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="00655D4C"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\</w:t>
      </w:r>
      <w:r w:rsidR="00655D4C" w:rsidRPr="00655D4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t</w:t>
      </w:r>
      <w:r w:rsidR="00655D4C" w:rsidRPr="00B20A68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="00655D4C"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="00655D4C"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="00655D4C" w:rsidRPr="00655D4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</w:t>
      </w:r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</w:t>
      </w:r>
      <w:r w:rsidR="00655D4C" w:rsidRPr="00655D4C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</w:t>
      </w:r>
      <w:r w:rsidR="00655D4C" w:rsidRPr="00655D4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println</w:t>
      </w:r>
      <w:proofErr w:type="spellEnd"/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)</w:t>
      </w:r>
      <w:r w:rsidR="00655D4C"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="00655D4C"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="00655D4C"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>}</w:t>
      </w:r>
    </w:p>
    <w:p w14:paraId="124E549D" w14:textId="77777777" w:rsidR="00E04FDF" w:rsidRPr="00B20A68" w:rsidRDefault="00E04FDF" w:rsidP="00E04FDF">
      <w:pPr>
        <w:rPr>
          <w:lang w:val="en-US"/>
        </w:rPr>
      </w:pPr>
    </w:p>
    <w:p w14:paraId="6210C9D3" w14:textId="77777777" w:rsidR="00E04FDF" w:rsidRDefault="00E04FDF" w:rsidP="00E04FDF">
      <w:pPr>
        <w:pStyle w:val="2"/>
      </w:pPr>
      <w:bookmarkStart w:id="73" w:name="_Toc117979554"/>
      <w:bookmarkStart w:id="74" w:name="_Toc124529040"/>
      <w:bookmarkStart w:id="75" w:name="_Toc131100516"/>
      <w:r w:rsidRPr="00F05094">
        <w:lastRenderedPageBreak/>
        <w:t>6</w:t>
      </w:r>
      <w:r>
        <w:t>.3. Тестирование работы программы с проверкой</w:t>
      </w:r>
      <w:bookmarkEnd w:id="73"/>
      <w:bookmarkEnd w:id="74"/>
      <w:bookmarkEnd w:id="75"/>
    </w:p>
    <w:p w14:paraId="391B85BC" w14:textId="77777777" w:rsidR="00E04FDF" w:rsidRDefault="00655D4C" w:rsidP="00E04FDF">
      <w:r w:rsidRPr="00655D4C">
        <w:rPr>
          <w:noProof/>
          <w:lang w:eastAsia="ru-RU"/>
        </w:rPr>
        <w:drawing>
          <wp:inline distT="0" distB="0" distL="0" distR="0" wp14:anchorId="50150827" wp14:editId="51E69523">
            <wp:extent cx="5403048" cy="5646909"/>
            <wp:effectExtent l="0" t="0" r="762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403048" cy="56469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E64E38" w14:textId="77777777" w:rsidR="00655D4C" w:rsidRPr="001202A8" w:rsidRDefault="00655D4C" w:rsidP="00E04FDF">
      <w:r w:rsidRPr="00655D4C">
        <w:rPr>
          <w:noProof/>
          <w:lang w:eastAsia="ru-RU"/>
        </w:rPr>
        <w:lastRenderedPageBreak/>
        <w:drawing>
          <wp:inline distT="0" distB="0" distL="0" distR="0" wp14:anchorId="15F44732" wp14:editId="575BF6B8">
            <wp:extent cx="4046571" cy="6127011"/>
            <wp:effectExtent l="0" t="0" r="0" b="762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046571" cy="61270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539AC6" w14:textId="77777777" w:rsidR="00E04FDF" w:rsidRPr="00A41276" w:rsidRDefault="00E04FDF" w:rsidP="00E04FDF">
      <w:pPr>
        <w:pStyle w:val="10"/>
      </w:pPr>
      <w:bookmarkStart w:id="76" w:name="_Toc124529041"/>
      <w:r>
        <w:br w:type="page"/>
      </w:r>
      <w:bookmarkStart w:id="77" w:name="_Toc117979555"/>
      <w:bookmarkStart w:id="78" w:name="_Toc124529042"/>
      <w:bookmarkStart w:id="79" w:name="_Toc131100517"/>
      <w:r>
        <w:lastRenderedPageBreak/>
        <w:t xml:space="preserve">Задание </w:t>
      </w:r>
      <w:r w:rsidRPr="00A41276">
        <w:t>7</w:t>
      </w:r>
      <w:bookmarkEnd w:id="76"/>
      <w:bookmarkEnd w:id="77"/>
      <w:bookmarkEnd w:id="78"/>
      <w:bookmarkEnd w:id="79"/>
    </w:p>
    <w:p w14:paraId="2F659571" w14:textId="77777777" w:rsidR="00E04FDF" w:rsidRDefault="00E04FDF" w:rsidP="00E04FDF">
      <w:pPr>
        <w:pStyle w:val="2"/>
      </w:pPr>
      <w:bookmarkStart w:id="80" w:name="_Toc117979556"/>
      <w:bookmarkStart w:id="81" w:name="_Toc124529043"/>
      <w:bookmarkStart w:id="82" w:name="_Toc131100518"/>
      <w:r w:rsidRPr="00B1629A">
        <w:t>7</w:t>
      </w:r>
      <w:r>
        <w:t>.1. Постановка задачи</w:t>
      </w:r>
      <w:bookmarkEnd w:id="80"/>
      <w:bookmarkEnd w:id="81"/>
      <w:bookmarkEnd w:id="82"/>
    </w:p>
    <w:p w14:paraId="6722DF19" w14:textId="77777777" w:rsidR="00E04FDF" w:rsidRPr="00D65FCC" w:rsidRDefault="000F1EFF" w:rsidP="00485AE5">
      <w:pPr>
        <w:ind w:firstLine="708"/>
      </w:pPr>
      <w:r>
        <w:t>Дан текст. Поменять порядок слов в предложениях на обратный, если пре</w:t>
      </w:r>
      <w:r w:rsidR="00B20A68" w:rsidRPr="00B20A68">
        <w:t>д</w:t>
      </w:r>
      <w:r>
        <w:t>ложение начинается и заканчивается одинаковыми буквами российского алфавита.</w:t>
      </w:r>
    </w:p>
    <w:p w14:paraId="3FD5B420" w14:textId="77777777" w:rsidR="00E04FDF" w:rsidRPr="00B20A68" w:rsidRDefault="00E04FDF" w:rsidP="00E04FDF">
      <w:pPr>
        <w:pStyle w:val="2"/>
      </w:pPr>
      <w:bookmarkStart w:id="83" w:name="_Toc117979557"/>
      <w:bookmarkStart w:id="84" w:name="_Toc124529044"/>
      <w:bookmarkStart w:id="85" w:name="_Toc131100519"/>
      <w:r w:rsidRPr="00B20A68">
        <w:t xml:space="preserve">7.2. </w:t>
      </w:r>
      <w:r>
        <w:t>Решение</w:t>
      </w:r>
      <w:r w:rsidRPr="00B20A68">
        <w:t xml:space="preserve"> </w:t>
      </w:r>
      <w:r>
        <w:t>задачи</w:t>
      </w:r>
      <w:r w:rsidRPr="00B20A68">
        <w:t xml:space="preserve">, </w:t>
      </w:r>
      <w:r>
        <w:t>код</w:t>
      </w:r>
      <w:r w:rsidRPr="00B20A68">
        <w:t xml:space="preserve"> </w:t>
      </w:r>
      <w:r>
        <w:t>программы</w:t>
      </w:r>
      <w:bookmarkEnd w:id="83"/>
      <w:bookmarkEnd w:id="84"/>
      <w:bookmarkEnd w:id="85"/>
    </w:p>
    <w:p w14:paraId="046BF4A3" w14:textId="77777777" w:rsidR="00B20A68" w:rsidRPr="00EE0B98" w:rsidRDefault="00B20A68" w:rsidP="00B20A68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jc w:val="left"/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</w:pP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import</w:t>
      </w:r>
      <w:r w:rsidRPr="00EE0B9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ava</w:t>
      </w:r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util</w:t>
      </w:r>
      <w:proofErr w:type="spellEnd"/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canner</w:t>
      </w:r>
      <w:r w:rsidRPr="00EE0B9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EE0B9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</w:r>
      <w:r w:rsidRPr="00EE0B9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public</w:t>
      </w:r>
      <w:r w:rsidRPr="00EE0B9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class</w:t>
      </w:r>
      <w:r w:rsidRPr="00EE0B9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work</w:t>
      </w:r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_7 {</w:t>
      </w:r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public</w:t>
      </w:r>
      <w:r w:rsidRPr="00EE0B9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static</w:t>
      </w:r>
      <w:r w:rsidRPr="00EE0B9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void</w:t>
      </w:r>
      <w:r w:rsidRPr="00EE0B9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B20A68">
        <w:rPr>
          <w:rFonts w:ascii="JetBrains Mono" w:eastAsia="Times New Roman" w:hAnsi="JetBrains Mono" w:cs="Courier New"/>
          <w:color w:val="FFC66D"/>
          <w:sz w:val="20"/>
          <w:szCs w:val="20"/>
          <w:lang w:val="en-US" w:eastAsia="ru-RU"/>
        </w:rPr>
        <w:t>main</w:t>
      </w:r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tring</w:t>
      </w:r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[] 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 {</w:t>
      </w:r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canner</w:t>
      </w:r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c</w:t>
      </w:r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= 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new</w:t>
      </w:r>
      <w:r w:rsidRPr="00EE0B9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canner</w:t>
      </w:r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</w:t>
      </w:r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</w:t>
      </w:r>
      <w:r w:rsidRPr="00B20A6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EE0B9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EE0B9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</w:t>
      </w:r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</w:t>
      </w:r>
      <w:r w:rsidRPr="00B20A6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println</w:t>
      </w:r>
      <w:proofErr w:type="spellEnd"/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EE0B9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Введи</w:t>
      </w:r>
      <w:r w:rsidRPr="00EE0B9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 xml:space="preserve"> 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текст</w:t>
      </w:r>
      <w:r w:rsidRPr="00EE0B9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</w:t>
      </w:r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EE0B9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EE0B9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tring</w:t>
      </w:r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text</w:t>
      </w:r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=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c</w:t>
      </w:r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nextLine</w:t>
      </w:r>
      <w:proofErr w:type="spellEnd"/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)</w:t>
      </w:r>
      <w:r w:rsidRPr="00EE0B9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EE0B9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tring</w:t>
      </w:r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[]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ay</w:t>
      </w:r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=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text</w:t>
      </w:r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plit</w:t>
      </w:r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EE0B9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</w:t>
      </w:r>
      <w:r w:rsidRPr="00EE0B98">
        <w:rPr>
          <w:rFonts w:ascii="JetBrains Mono" w:eastAsia="Times New Roman" w:hAnsi="JetBrains Mono" w:cs="Courier New"/>
          <w:color w:val="6A8759"/>
          <w:sz w:val="20"/>
          <w:szCs w:val="20"/>
          <w:shd w:val="clear" w:color="auto" w:fill="364135"/>
          <w:lang w:eastAsia="ru-RU"/>
        </w:rPr>
        <w:t xml:space="preserve"> </w:t>
      </w:r>
      <w:r w:rsidRPr="00EE0B9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</w:t>
      </w:r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EE0B9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EE0B9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tring</w:t>
      </w:r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zxxz</w:t>
      </w:r>
      <w:proofErr w:type="spellEnd"/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= </w:t>
      </w:r>
      <w:r w:rsidRPr="00EE0B9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"</w:t>
      </w:r>
      <w:r w:rsidRPr="00EE0B9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EE0B9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if</w:t>
      </w:r>
      <w:r w:rsidRPr="00EE0B9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text</w:t>
      </w:r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charAt</w:t>
      </w:r>
      <w:proofErr w:type="spellEnd"/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EE0B98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0</w:t>
      </w:r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==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text</w:t>
      </w:r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charAt</w:t>
      </w:r>
      <w:proofErr w:type="spellEnd"/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text</w:t>
      </w:r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length</w:t>
      </w:r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)-</w:t>
      </w:r>
      <w:r w:rsidRPr="00EE0B98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1</w:t>
      </w:r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){</w:t>
      </w:r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for</w:t>
      </w:r>
      <w:r w:rsidRPr="00EE0B9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int</w:t>
      </w:r>
      <w:r w:rsidRPr="00EE0B9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=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ay</w:t>
      </w:r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</w:t>
      </w:r>
      <w:r w:rsidRPr="00B20A68">
        <w:rPr>
          <w:rFonts w:ascii="JetBrains Mono" w:eastAsia="Times New Roman" w:hAnsi="JetBrains Mono" w:cs="Courier New"/>
          <w:color w:val="9876AA"/>
          <w:sz w:val="20"/>
          <w:szCs w:val="20"/>
          <w:lang w:val="en-US" w:eastAsia="ru-RU"/>
        </w:rPr>
        <w:t>length</w:t>
      </w:r>
      <w:r w:rsidRPr="00EE0B98">
        <w:rPr>
          <w:rFonts w:ascii="JetBrains Mono" w:eastAsia="Times New Roman" w:hAnsi="JetBrains Mono" w:cs="Courier New"/>
          <w:color w:val="9876AA"/>
          <w:sz w:val="20"/>
          <w:szCs w:val="20"/>
          <w:lang w:eastAsia="ru-RU"/>
        </w:rPr>
        <w:t xml:space="preserve"> </w:t>
      </w:r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- </w:t>
      </w:r>
      <w:r w:rsidRPr="00EE0B98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1</w:t>
      </w:r>
      <w:r w:rsidRPr="00EE0B9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; 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&gt;= </w:t>
      </w:r>
      <w:r w:rsidRPr="00EE0B98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0</w:t>
      </w:r>
      <w:r w:rsidRPr="00EE0B9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; 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--) {</w:t>
      </w:r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    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zxxz</w:t>
      </w:r>
      <w:proofErr w:type="spellEnd"/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+=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ay</w:t>
      </w:r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[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] + </w:t>
      </w:r>
      <w:r w:rsidRPr="00EE0B9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 "</w:t>
      </w:r>
      <w:r w:rsidRPr="00EE0B9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EE0B9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}</w:t>
      </w:r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</w:t>
      </w:r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</w:t>
      </w:r>
      <w:r w:rsidRPr="00B20A6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println</w:t>
      </w:r>
      <w:proofErr w:type="spellEnd"/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EE0B9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Перевернул</w:t>
      </w:r>
      <w:r w:rsidRPr="00EE0B9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 xml:space="preserve"> " </w:t>
      </w:r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+ 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zxxz</w:t>
      </w:r>
      <w:proofErr w:type="spellEnd"/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EE0B9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EE0B9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}</w:t>
      </w:r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else</w:t>
      </w:r>
      <w:r w:rsidRPr="00EE0B9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</w:t>
      </w:r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</w:t>
      </w:r>
      <w:r w:rsidRPr="00B20A6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println</w:t>
      </w:r>
      <w:proofErr w:type="spellEnd"/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EE0B9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Не</w:t>
      </w:r>
      <w:r w:rsidRPr="00EE0B9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 xml:space="preserve"> 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перевернул</w:t>
      </w:r>
      <w:r w:rsidRPr="00EE0B9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 xml:space="preserve"> " </w:t>
      </w:r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+ 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zxxz</w:t>
      </w:r>
      <w:proofErr w:type="spellEnd"/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EE0B9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EE0B9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</w:t>
      </w:r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}</w:t>
      </w:r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>}</w:t>
      </w:r>
    </w:p>
    <w:p w14:paraId="3C94CFDB" w14:textId="77777777" w:rsidR="00E04FDF" w:rsidRPr="00EE0B98" w:rsidRDefault="00E04FDF" w:rsidP="00E04FDF"/>
    <w:p w14:paraId="33F6D8B4" w14:textId="77777777" w:rsidR="00E04FDF" w:rsidRDefault="00E04FDF" w:rsidP="00E04FDF">
      <w:pPr>
        <w:pStyle w:val="2"/>
      </w:pPr>
      <w:bookmarkStart w:id="86" w:name="_Toc124529045"/>
      <w:bookmarkStart w:id="87" w:name="_Toc131100520"/>
      <w:r w:rsidRPr="00FD7A03">
        <w:t>7</w:t>
      </w:r>
      <w:r>
        <w:t>.3. Тестирование работы программы</w:t>
      </w:r>
      <w:bookmarkEnd w:id="86"/>
      <w:bookmarkEnd w:id="87"/>
      <w:r>
        <w:t xml:space="preserve"> </w:t>
      </w:r>
    </w:p>
    <w:p w14:paraId="1FE44A8F" w14:textId="77777777" w:rsidR="00E04FDF" w:rsidRPr="00FD7A03" w:rsidRDefault="00B20A68" w:rsidP="00E04FDF">
      <w:r w:rsidRPr="00B20A68">
        <w:rPr>
          <w:noProof/>
          <w:lang w:eastAsia="ru-RU"/>
        </w:rPr>
        <w:drawing>
          <wp:inline distT="0" distB="0" distL="0" distR="0" wp14:anchorId="7E14DB77" wp14:editId="01345048">
            <wp:extent cx="4846740" cy="457240"/>
            <wp:effectExtent l="0" t="0" r="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846740" cy="457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0D0946" w14:textId="77777777" w:rsidR="00E04FDF" w:rsidRPr="00D63003" w:rsidRDefault="00E04FDF" w:rsidP="00E04FDF">
      <w:pPr>
        <w:pStyle w:val="10"/>
      </w:pPr>
      <w:r>
        <w:br w:type="page"/>
      </w:r>
      <w:bookmarkStart w:id="88" w:name="_Toc117979561"/>
      <w:bookmarkStart w:id="89" w:name="_Toc124529046"/>
      <w:bookmarkStart w:id="90" w:name="_Toc131100521"/>
      <w:r>
        <w:lastRenderedPageBreak/>
        <w:t xml:space="preserve">Задание </w:t>
      </w:r>
      <w:r w:rsidRPr="00D63003">
        <w:t>8</w:t>
      </w:r>
      <w:bookmarkEnd w:id="88"/>
      <w:bookmarkEnd w:id="89"/>
      <w:bookmarkEnd w:id="90"/>
    </w:p>
    <w:p w14:paraId="5329742E" w14:textId="77777777" w:rsidR="00E04FDF" w:rsidRDefault="00E04FDF" w:rsidP="00E04FDF">
      <w:pPr>
        <w:pStyle w:val="2"/>
      </w:pPr>
      <w:bookmarkStart w:id="91" w:name="_Toc117979562"/>
      <w:bookmarkStart w:id="92" w:name="_Toc124529047"/>
      <w:bookmarkStart w:id="93" w:name="_Toc131100522"/>
      <w:r w:rsidRPr="00B1629A">
        <w:t>8</w:t>
      </w:r>
      <w:r>
        <w:t>.1. Постановка задачи</w:t>
      </w:r>
      <w:bookmarkEnd w:id="91"/>
      <w:bookmarkEnd w:id="92"/>
      <w:bookmarkEnd w:id="93"/>
    </w:p>
    <w:p w14:paraId="785AF9ED" w14:textId="77777777" w:rsidR="00485AE5" w:rsidRPr="00485AE5" w:rsidRDefault="00485AE5" w:rsidP="00485AE5">
      <w:pPr>
        <w:rPr>
          <w:lang w:eastAsia="ru-RU"/>
        </w:rPr>
      </w:pPr>
      <w:r w:rsidRPr="000C47AF">
        <w:rPr>
          <w:color w:val="CC7832"/>
          <w:lang w:eastAsia="ru-RU"/>
        </w:rPr>
        <w:tab/>
      </w:r>
      <w:r w:rsidRPr="00485AE5">
        <w:rPr>
          <w:lang w:eastAsia="ru-RU"/>
        </w:rPr>
        <w:t>Дан текст, который нужно расшифровать по следующему принципу: если в слове есть цифра 1 то заменить ее на «один»; если в слове есть цифра 2 то заменить ее на «втор»; если в слове есть цифра 3 то заменить ее на «три». Выполнить расшифровку текста.</w:t>
      </w:r>
    </w:p>
    <w:p w14:paraId="5532E48B" w14:textId="77777777" w:rsidR="00E04FDF" w:rsidRDefault="00E04FDF" w:rsidP="00E04FDF">
      <w:pPr>
        <w:pStyle w:val="2"/>
      </w:pPr>
      <w:bookmarkStart w:id="94" w:name="_Toc117979563"/>
      <w:bookmarkStart w:id="95" w:name="_Toc124529048"/>
      <w:bookmarkStart w:id="96" w:name="_Toc131100523"/>
      <w:r w:rsidRPr="000F1EFF">
        <w:t xml:space="preserve">8.2. </w:t>
      </w:r>
      <w:r>
        <w:t>Решение</w:t>
      </w:r>
      <w:r w:rsidRPr="000F1EFF">
        <w:t xml:space="preserve"> </w:t>
      </w:r>
      <w:r>
        <w:t>задачи</w:t>
      </w:r>
      <w:r w:rsidRPr="000F1EFF">
        <w:t xml:space="preserve">, </w:t>
      </w:r>
      <w:r>
        <w:t>код</w:t>
      </w:r>
      <w:r w:rsidRPr="000F1EFF">
        <w:t xml:space="preserve"> </w:t>
      </w:r>
      <w:r>
        <w:t>программы</w:t>
      </w:r>
      <w:bookmarkEnd w:id="94"/>
      <w:bookmarkEnd w:id="95"/>
      <w:bookmarkEnd w:id="96"/>
    </w:p>
    <w:p w14:paraId="1C76949F" w14:textId="77777777" w:rsidR="00B20A68" w:rsidRPr="00EE0B98" w:rsidRDefault="00B20A68" w:rsidP="00B20A68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jc w:val="left"/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</w:pP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import</w:t>
      </w:r>
      <w:r w:rsidRPr="00EE0B9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ava</w:t>
      </w:r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util</w:t>
      </w:r>
      <w:proofErr w:type="spellEnd"/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canner</w:t>
      </w:r>
      <w:r w:rsidRPr="00EE0B9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EE0B9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public</w:t>
      </w:r>
      <w:r w:rsidRPr="00EE0B9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class</w:t>
      </w:r>
      <w:r w:rsidRPr="00EE0B9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work</w:t>
      </w:r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_8 {</w:t>
      </w:r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public</w:t>
      </w:r>
      <w:r w:rsidRPr="00EE0B9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static</w:t>
      </w:r>
      <w:r w:rsidRPr="00EE0B9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void</w:t>
      </w:r>
      <w:r w:rsidRPr="00EE0B9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B20A68">
        <w:rPr>
          <w:rFonts w:ascii="JetBrains Mono" w:eastAsia="Times New Roman" w:hAnsi="JetBrains Mono" w:cs="Courier New"/>
          <w:color w:val="FFC66D"/>
          <w:sz w:val="20"/>
          <w:szCs w:val="20"/>
          <w:lang w:val="en-US" w:eastAsia="ru-RU"/>
        </w:rPr>
        <w:t>main</w:t>
      </w:r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tring</w:t>
      </w:r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[] 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 {</w:t>
      </w:r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canner</w:t>
      </w:r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c</w:t>
      </w:r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= 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new</w:t>
      </w:r>
      <w:r w:rsidRPr="00EE0B9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canner</w:t>
      </w:r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</w:t>
      </w:r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</w:t>
      </w:r>
      <w:r w:rsidRPr="00B20A6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EE0B9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EE0B9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</w:t>
      </w:r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</w:t>
      </w:r>
      <w:r w:rsidRPr="00B20A6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println</w:t>
      </w:r>
      <w:proofErr w:type="spellEnd"/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EE0B9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Введи</w:t>
      </w:r>
      <w:r w:rsidRPr="00EE0B9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 xml:space="preserve"> 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текст</w:t>
      </w:r>
      <w:r w:rsidRPr="00EE0B9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</w:t>
      </w:r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EE0B9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EE0B9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tring</w:t>
      </w:r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text</w:t>
      </w:r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=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c</w:t>
      </w:r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nextLine</w:t>
      </w:r>
      <w:proofErr w:type="spellEnd"/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)</w:t>
      </w:r>
      <w:r w:rsidRPr="00EE0B9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EE0B9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tring</w:t>
      </w:r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q</w:t>
      </w:r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=</w:t>
      </w:r>
      <w:r w:rsidRPr="00EE0B9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1"</w:t>
      </w:r>
      <w:r w:rsidRPr="00EE0B9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,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</w:t>
      </w:r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=</w:t>
      </w:r>
      <w:r w:rsidRPr="00EE0B9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один</w:t>
      </w:r>
      <w:r w:rsidRPr="00EE0B9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</w:t>
      </w:r>
      <w:r w:rsidRPr="00EE0B9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,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w</w:t>
      </w:r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=</w:t>
      </w:r>
      <w:r w:rsidRPr="00EE0B9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2"</w:t>
      </w:r>
      <w:r w:rsidRPr="00EE0B9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,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</w:t>
      </w:r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=</w:t>
      </w:r>
      <w:r w:rsidRPr="00EE0B9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втор</w:t>
      </w:r>
      <w:r w:rsidRPr="00EE0B9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</w:t>
      </w:r>
      <w:r w:rsidRPr="00EE0B9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,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e</w:t>
      </w:r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=</w:t>
      </w:r>
      <w:r w:rsidRPr="00EE0B9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3"</w:t>
      </w:r>
      <w:r w:rsidRPr="00EE0B9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,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d</w:t>
      </w:r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=</w:t>
      </w:r>
      <w:r w:rsidRPr="00EE0B9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три</w:t>
      </w:r>
      <w:r w:rsidRPr="00EE0B9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</w:t>
      </w:r>
      <w:r w:rsidRPr="00EE0B9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EE0B9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tring</w:t>
      </w:r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</w:t>
      </w:r>
      <w:r w:rsidRPr="00EE0B9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EE0B9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</w:t>
      </w:r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=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text</w:t>
      </w:r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replace</w:t>
      </w:r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q</w:t>
      </w:r>
      <w:r w:rsidRPr="00EE0B9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,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</w:t>
      </w:r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.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replace</w:t>
      </w:r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w</w:t>
      </w:r>
      <w:r w:rsidRPr="00EE0B9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,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</w:t>
      </w:r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.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replace</w:t>
      </w:r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e</w:t>
      </w:r>
      <w:r w:rsidRPr="00EE0B9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,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d</w:t>
      </w:r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EE0B9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EE0B9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</w:t>
      </w:r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</w:t>
      </w:r>
      <w:r w:rsidRPr="00B20A6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println</w:t>
      </w:r>
      <w:proofErr w:type="spellEnd"/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</w:t>
      </w:r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EE0B9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EE0B9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</w:t>
      </w:r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}</w:t>
      </w:r>
      <w:r w:rsidRPr="00EE0B9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>}</w:t>
      </w:r>
    </w:p>
    <w:p w14:paraId="0C304F5D" w14:textId="77777777" w:rsidR="00E04FDF" w:rsidRDefault="00E04FDF" w:rsidP="00E04FDF">
      <w:pPr>
        <w:pStyle w:val="2"/>
      </w:pPr>
      <w:bookmarkStart w:id="97" w:name="_Toc124529049"/>
      <w:bookmarkStart w:id="98" w:name="_Toc131100524"/>
      <w:bookmarkStart w:id="99" w:name="_Toc117979564"/>
      <w:r w:rsidRPr="00B1629A">
        <w:t>8</w:t>
      </w:r>
      <w:r>
        <w:t>.3. Тестирование работы программы</w:t>
      </w:r>
      <w:bookmarkEnd w:id="97"/>
      <w:bookmarkEnd w:id="98"/>
      <w:r>
        <w:t xml:space="preserve"> </w:t>
      </w:r>
      <w:bookmarkEnd w:id="99"/>
    </w:p>
    <w:p w14:paraId="34614DB8" w14:textId="77777777" w:rsidR="00E04FDF" w:rsidRPr="00FD7A03" w:rsidRDefault="00B20A68" w:rsidP="00B20A68">
      <w:r w:rsidRPr="00B20A68">
        <w:rPr>
          <w:noProof/>
          <w:lang w:eastAsia="ru-RU"/>
        </w:rPr>
        <w:drawing>
          <wp:inline distT="0" distB="0" distL="0" distR="0" wp14:anchorId="4EF88AEF" wp14:editId="2FF6D62E">
            <wp:extent cx="4352925" cy="1096938"/>
            <wp:effectExtent l="0" t="0" r="0" b="8255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392828" cy="11069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EF68C2" w14:textId="77777777" w:rsidR="00E04FDF" w:rsidRPr="00124FAC" w:rsidRDefault="00E04FDF" w:rsidP="00E04FDF">
      <w:pPr>
        <w:pStyle w:val="ad"/>
        <w:jc w:val="center"/>
      </w:pPr>
      <w:bookmarkStart w:id="100" w:name="_Toc117979565"/>
      <w:bookmarkStart w:id="101" w:name="_Toc124529050"/>
      <w:r>
        <w:rPr>
          <w:rStyle w:val="20"/>
          <w:rFonts w:eastAsia="Calibri"/>
          <w:szCs w:val="28"/>
        </w:rPr>
        <w:br w:type="page"/>
      </w:r>
      <w:bookmarkStart w:id="102" w:name="_Toc124529051"/>
      <w:bookmarkStart w:id="103" w:name="_Toc131100525"/>
      <w:r w:rsidRPr="00124FAC">
        <w:rPr>
          <w:rStyle w:val="20"/>
          <w:rFonts w:eastAsia="Calibri"/>
          <w:szCs w:val="28"/>
        </w:rPr>
        <w:lastRenderedPageBreak/>
        <w:t>Задание</w:t>
      </w:r>
      <w:r w:rsidRPr="00124FAC">
        <w:rPr>
          <w:rStyle w:val="20"/>
          <w:rFonts w:eastAsia="Calibri"/>
        </w:rPr>
        <w:t xml:space="preserve"> 9</w:t>
      </w:r>
      <w:bookmarkEnd w:id="100"/>
      <w:bookmarkEnd w:id="101"/>
      <w:bookmarkEnd w:id="102"/>
      <w:bookmarkEnd w:id="103"/>
    </w:p>
    <w:p w14:paraId="629296F1" w14:textId="77777777" w:rsidR="00E04FDF" w:rsidRDefault="00E04FDF" w:rsidP="00E04FDF">
      <w:pPr>
        <w:pStyle w:val="2"/>
      </w:pPr>
      <w:bookmarkStart w:id="104" w:name="_Toc117979566"/>
      <w:bookmarkStart w:id="105" w:name="_Toc124529052"/>
      <w:bookmarkStart w:id="106" w:name="_Toc131100526"/>
      <w:r w:rsidRPr="00F05094">
        <w:t>9</w:t>
      </w:r>
      <w:r>
        <w:t>.1. Постановка задачи</w:t>
      </w:r>
      <w:bookmarkEnd w:id="104"/>
      <w:bookmarkEnd w:id="105"/>
      <w:bookmarkEnd w:id="106"/>
    </w:p>
    <w:p w14:paraId="2CB58BCB" w14:textId="77777777" w:rsidR="00E04FDF" w:rsidRPr="000F1EFF" w:rsidRDefault="000F1EFF" w:rsidP="00E04FDF">
      <w:pPr>
        <w:rPr>
          <w:position w:val="-10"/>
        </w:rPr>
      </w:pPr>
      <w:r>
        <w:tab/>
        <w:t>Дан текст с комментариями. Из текста удалить все комментарии (WWW …W, EEE....E, QQQ...Q), если комментарий нет, то сообщить об этом.</w:t>
      </w:r>
    </w:p>
    <w:p w14:paraId="4BC0C855" w14:textId="77777777" w:rsidR="00B20A68" w:rsidRPr="00EE0B98" w:rsidRDefault="00E04FDF" w:rsidP="00B20A68">
      <w:pPr>
        <w:pStyle w:val="2"/>
        <w:rPr>
          <w:lang w:val="en-US"/>
        </w:rPr>
      </w:pPr>
      <w:bookmarkStart w:id="107" w:name="_Toc117979567"/>
      <w:bookmarkStart w:id="108" w:name="_Toc124529053"/>
      <w:bookmarkStart w:id="109" w:name="_Toc131100527"/>
      <w:r w:rsidRPr="00EE0B98">
        <w:rPr>
          <w:lang w:val="en-US"/>
        </w:rPr>
        <w:t xml:space="preserve">9.2. </w:t>
      </w:r>
      <w:r>
        <w:t>Решение</w:t>
      </w:r>
      <w:r w:rsidRPr="00EE0B98">
        <w:rPr>
          <w:lang w:val="en-US"/>
        </w:rPr>
        <w:t xml:space="preserve"> </w:t>
      </w:r>
      <w:r>
        <w:t>задачи</w:t>
      </w:r>
      <w:r w:rsidRPr="00EE0B98">
        <w:rPr>
          <w:lang w:val="en-US"/>
        </w:rPr>
        <w:t xml:space="preserve">, </w:t>
      </w:r>
      <w:r>
        <w:t>код</w:t>
      </w:r>
      <w:r w:rsidRPr="00EE0B98">
        <w:rPr>
          <w:lang w:val="en-US"/>
        </w:rPr>
        <w:t xml:space="preserve"> </w:t>
      </w:r>
      <w:r>
        <w:t>программы</w:t>
      </w:r>
      <w:bookmarkStart w:id="110" w:name="_Toc117979568"/>
      <w:bookmarkStart w:id="111" w:name="_Toc124529054"/>
      <w:bookmarkStart w:id="112" w:name="_Toc131100528"/>
      <w:bookmarkEnd w:id="107"/>
      <w:bookmarkEnd w:id="108"/>
      <w:bookmarkEnd w:id="109"/>
    </w:p>
    <w:p w14:paraId="3DD239B3" w14:textId="77777777" w:rsidR="00485AE5" w:rsidRPr="00485AE5" w:rsidRDefault="00485AE5" w:rsidP="00485AE5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jc w:val="left"/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</w:pPr>
      <w:r w:rsidRPr="00485AE5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mport </w:t>
      </w:r>
      <w:proofErr w:type="spellStart"/>
      <w:r w:rsidRPr="00485AE5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ava.util.Scanner</w:t>
      </w:r>
      <w:proofErr w:type="spellEnd"/>
      <w:r w:rsidRPr="00485AE5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485AE5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import </w:t>
      </w:r>
      <w:proofErr w:type="spellStart"/>
      <w:r w:rsidRPr="00485AE5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ava.lang.String</w:t>
      </w:r>
      <w:proofErr w:type="spellEnd"/>
      <w:r w:rsidRPr="00485AE5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485AE5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</w:r>
      <w:r w:rsidRPr="00485AE5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public class </w:t>
      </w:r>
      <w:r w:rsidRPr="00485AE5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work_9 {</w:t>
      </w:r>
      <w:r w:rsidRPr="00485AE5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485AE5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485AE5">
        <w:rPr>
          <w:rFonts w:ascii="JetBrains Mono" w:eastAsia="Times New Roman" w:hAnsi="JetBrains Mono" w:cs="Courier New"/>
          <w:color w:val="FFC66D"/>
          <w:sz w:val="20"/>
          <w:szCs w:val="20"/>
          <w:lang w:val="en-US" w:eastAsia="ru-RU"/>
        </w:rPr>
        <w:t>main</w:t>
      </w:r>
      <w:r w:rsidRPr="00485AE5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(String[] </w:t>
      </w:r>
      <w:proofErr w:type="spellStart"/>
      <w:r w:rsidRPr="00485AE5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485AE5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485AE5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Scanner mc = </w:t>
      </w:r>
      <w:r w:rsidRPr="00485AE5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new </w:t>
      </w:r>
      <w:r w:rsidRPr="00485AE5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canner(System.</w:t>
      </w:r>
      <w:r w:rsidRPr="00485AE5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485AE5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485AE5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485AE5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485AE5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485AE5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485AE5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485AE5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485AE5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485AE5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Введи</w:t>
      </w:r>
      <w:r w:rsidRPr="00485AE5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485AE5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текст</w:t>
      </w:r>
      <w:r w:rsidRPr="00485AE5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485AE5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485AE5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485AE5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485AE5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String </w:t>
      </w:r>
      <w:proofErr w:type="spellStart"/>
      <w:r w:rsidRPr="00485AE5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komm</w:t>
      </w:r>
      <w:proofErr w:type="spellEnd"/>
      <w:r w:rsidRPr="00485AE5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proofErr w:type="spellStart"/>
      <w:r w:rsidRPr="00485AE5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c.nextLine</w:t>
      </w:r>
      <w:proofErr w:type="spellEnd"/>
      <w:r w:rsidRPr="00485AE5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)</w:t>
      </w:r>
      <w:r w:rsidRPr="00485AE5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485AE5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485AE5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485AE5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485AE5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485AE5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485AE5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komm.replaceAll</w:t>
      </w:r>
      <w:proofErr w:type="spellEnd"/>
      <w:r w:rsidRPr="00485AE5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485AE5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485AE5">
        <w:rPr>
          <w:rFonts w:ascii="JetBrains Mono" w:eastAsia="Times New Roman" w:hAnsi="JetBrains Mono" w:cs="Courier New"/>
          <w:color w:val="CC7832"/>
          <w:sz w:val="20"/>
          <w:szCs w:val="20"/>
          <w:shd w:val="clear" w:color="auto" w:fill="364135"/>
          <w:lang w:val="en-US" w:eastAsia="ru-RU"/>
        </w:rPr>
        <w:t>\\</w:t>
      </w:r>
      <w:r w:rsidRPr="00485AE5">
        <w:rPr>
          <w:rFonts w:ascii="JetBrains Mono" w:eastAsia="Times New Roman" w:hAnsi="JetBrains Mono" w:cs="Courier New"/>
          <w:color w:val="6A8759"/>
          <w:sz w:val="20"/>
          <w:szCs w:val="20"/>
          <w:shd w:val="clear" w:color="auto" w:fill="364135"/>
          <w:lang w:val="en-US" w:eastAsia="ru-RU"/>
        </w:rPr>
        <w:t>s?WWW</w:t>
      </w:r>
      <w:r w:rsidRPr="00485AE5">
        <w:rPr>
          <w:rFonts w:ascii="JetBrains Mono" w:eastAsia="Times New Roman" w:hAnsi="JetBrains Mono" w:cs="Courier New"/>
          <w:color w:val="CC7832"/>
          <w:sz w:val="20"/>
          <w:szCs w:val="20"/>
          <w:shd w:val="clear" w:color="auto" w:fill="364135"/>
          <w:lang w:val="en-US" w:eastAsia="ru-RU"/>
        </w:rPr>
        <w:t>\\</w:t>
      </w:r>
      <w:r w:rsidRPr="00485AE5">
        <w:rPr>
          <w:rFonts w:ascii="JetBrains Mono" w:eastAsia="Times New Roman" w:hAnsi="JetBrains Mono" w:cs="Courier New"/>
          <w:color w:val="6A8759"/>
          <w:sz w:val="20"/>
          <w:szCs w:val="20"/>
          <w:shd w:val="clear" w:color="auto" w:fill="364135"/>
          <w:lang w:val="en-US" w:eastAsia="ru-RU"/>
        </w:rPr>
        <w:t>s?(</w:t>
      </w:r>
      <w:r w:rsidRPr="00485AE5">
        <w:rPr>
          <w:rFonts w:ascii="JetBrains Mono" w:eastAsia="Times New Roman" w:hAnsi="JetBrains Mono" w:cs="Courier New"/>
          <w:color w:val="CC7832"/>
          <w:sz w:val="20"/>
          <w:szCs w:val="20"/>
          <w:shd w:val="clear" w:color="auto" w:fill="364135"/>
          <w:lang w:val="en-US" w:eastAsia="ru-RU"/>
        </w:rPr>
        <w:t>\\</w:t>
      </w:r>
      <w:r w:rsidRPr="00485AE5">
        <w:rPr>
          <w:rFonts w:ascii="JetBrains Mono" w:eastAsia="Times New Roman" w:hAnsi="JetBrains Mono" w:cs="Courier New"/>
          <w:color w:val="6A8759"/>
          <w:sz w:val="20"/>
          <w:szCs w:val="20"/>
          <w:shd w:val="clear" w:color="auto" w:fill="364135"/>
          <w:lang w:val="en-US" w:eastAsia="ru-RU"/>
        </w:rPr>
        <w:t>w*)</w:t>
      </w:r>
      <w:r w:rsidRPr="00485AE5">
        <w:rPr>
          <w:rFonts w:ascii="JetBrains Mono" w:eastAsia="Times New Roman" w:hAnsi="JetBrains Mono" w:cs="Courier New"/>
          <w:color w:val="CC7832"/>
          <w:sz w:val="20"/>
          <w:szCs w:val="20"/>
          <w:shd w:val="clear" w:color="auto" w:fill="364135"/>
          <w:lang w:val="en-US" w:eastAsia="ru-RU"/>
        </w:rPr>
        <w:t>\\</w:t>
      </w:r>
      <w:r w:rsidRPr="00485AE5">
        <w:rPr>
          <w:rFonts w:ascii="JetBrains Mono" w:eastAsia="Times New Roman" w:hAnsi="JetBrains Mono" w:cs="Courier New"/>
          <w:color w:val="6A8759"/>
          <w:sz w:val="20"/>
          <w:szCs w:val="20"/>
          <w:shd w:val="clear" w:color="auto" w:fill="364135"/>
          <w:lang w:val="en-US" w:eastAsia="ru-RU"/>
        </w:rPr>
        <w:t>s?W</w:t>
      </w:r>
      <w:r w:rsidRPr="00485AE5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485AE5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,</w:t>
      </w:r>
      <w:r w:rsidRPr="00485AE5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"</w:t>
      </w:r>
      <w:r w:rsidRPr="00485AE5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485AE5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.</w:t>
      </w:r>
      <w:proofErr w:type="spellStart"/>
      <w:r w:rsidRPr="00485AE5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replaceAll</w:t>
      </w:r>
      <w:proofErr w:type="spellEnd"/>
      <w:r w:rsidRPr="00485AE5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485AE5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485AE5">
        <w:rPr>
          <w:rFonts w:ascii="JetBrains Mono" w:eastAsia="Times New Roman" w:hAnsi="JetBrains Mono" w:cs="Courier New"/>
          <w:color w:val="CC7832"/>
          <w:sz w:val="20"/>
          <w:szCs w:val="20"/>
          <w:shd w:val="clear" w:color="auto" w:fill="364135"/>
          <w:lang w:val="en-US" w:eastAsia="ru-RU"/>
        </w:rPr>
        <w:t>\\</w:t>
      </w:r>
      <w:r w:rsidRPr="00485AE5">
        <w:rPr>
          <w:rFonts w:ascii="JetBrains Mono" w:eastAsia="Times New Roman" w:hAnsi="JetBrains Mono" w:cs="Courier New"/>
          <w:color w:val="6A8759"/>
          <w:sz w:val="20"/>
          <w:szCs w:val="20"/>
          <w:shd w:val="clear" w:color="auto" w:fill="364135"/>
          <w:lang w:val="en-US" w:eastAsia="ru-RU"/>
        </w:rPr>
        <w:t>s?QQQ</w:t>
      </w:r>
      <w:r w:rsidRPr="00485AE5">
        <w:rPr>
          <w:rFonts w:ascii="JetBrains Mono" w:eastAsia="Times New Roman" w:hAnsi="JetBrains Mono" w:cs="Courier New"/>
          <w:color w:val="CC7832"/>
          <w:sz w:val="20"/>
          <w:szCs w:val="20"/>
          <w:shd w:val="clear" w:color="auto" w:fill="364135"/>
          <w:lang w:val="en-US" w:eastAsia="ru-RU"/>
        </w:rPr>
        <w:t>\\</w:t>
      </w:r>
      <w:r w:rsidRPr="00485AE5">
        <w:rPr>
          <w:rFonts w:ascii="JetBrains Mono" w:eastAsia="Times New Roman" w:hAnsi="JetBrains Mono" w:cs="Courier New"/>
          <w:color w:val="6A8759"/>
          <w:sz w:val="20"/>
          <w:szCs w:val="20"/>
          <w:shd w:val="clear" w:color="auto" w:fill="364135"/>
          <w:lang w:val="en-US" w:eastAsia="ru-RU"/>
        </w:rPr>
        <w:t>s?(</w:t>
      </w:r>
      <w:r w:rsidRPr="00485AE5">
        <w:rPr>
          <w:rFonts w:ascii="JetBrains Mono" w:eastAsia="Times New Roman" w:hAnsi="JetBrains Mono" w:cs="Courier New"/>
          <w:color w:val="CC7832"/>
          <w:sz w:val="20"/>
          <w:szCs w:val="20"/>
          <w:shd w:val="clear" w:color="auto" w:fill="364135"/>
          <w:lang w:val="en-US" w:eastAsia="ru-RU"/>
        </w:rPr>
        <w:t>\\</w:t>
      </w:r>
      <w:r w:rsidRPr="00485AE5">
        <w:rPr>
          <w:rFonts w:ascii="JetBrains Mono" w:eastAsia="Times New Roman" w:hAnsi="JetBrains Mono" w:cs="Courier New"/>
          <w:color w:val="6A8759"/>
          <w:sz w:val="20"/>
          <w:szCs w:val="20"/>
          <w:shd w:val="clear" w:color="auto" w:fill="364135"/>
          <w:lang w:val="en-US" w:eastAsia="ru-RU"/>
        </w:rPr>
        <w:t>w*)</w:t>
      </w:r>
      <w:r w:rsidRPr="00485AE5">
        <w:rPr>
          <w:rFonts w:ascii="JetBrains Mono" w:eastAsia="Times New Roman" w:hAnsi="JetBrains Mono" w:cs="Courier New"/>
          <w:color w:val="CC7832"/>
          <w:sz w:val="20"/>
          <w:szCs w:val="20"/>
          <w:shd w:val="clear" w:color="auto" w:fill="364135"/>
          <w:lang w:val="en-US" w:eastAsia="ru-RU"/>
        </w:rPr>
        <w:t>\\</w:t>
      </w:r>
      <w:r w:rsidRPr="00485AE5">
        <w:rPr>
          <w:rFonts w:ascii="JetBrains Mono" w:eastAsia="Times New Roman" w:hAnsi="JetBrains Mono" w:cs="Courier New"/>
          <w:color w:val="6A8759"/>
          <w:sz w:val="20"/>
          <w:szCs w:val="20"/>
          <w:shd w:val="clear" w:color="auto" w:fill="364135"/>
          <w:lang w:val="en-US" w:eastAsia="ru-RU"/>
        </w:rPr>
        <w:t>s?(Q)</w:t>
      </w:r>
      <w:r w:rsidRPr="00485AE5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485AE5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,</w:t>
      </w:r>
      <w:r w:rsidRPr="00485AE5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"</w:t>
      </w:r>
      <w:r w:rsidRPr="00485AE5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485AE5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.</w:t>
      </w:r>
      <w:proofErr w:type="spellStart"/>
      <w:r w:rsidRPr="00485AE5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replaceAll</w:t>
      </w:r>
      <w:proofErr w:type="spellEnd"/>
      <w:r w:rsidRPr="00485AE5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485AE5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485AE5">
        <w:rPr>
          <w:rFonts w:ascii="JetBrains Mono" w:eastAsia="Times New Roman" w:hAnsi="JetBrains Mono" w:cs="Courier New"/>
          <w:color w:val="CC7832"/>
          <w:sz w:val="20"/>
          <w:szCs w:val="20"/>
          <w:shd w:val="clear" w:color="auto" w:fill="364135"/>
          <w:lang w:val="en-US" w:eastAsia="ru-RU"/>
        </w:rPr>
        <w:t>\\</w:t>
      </w:r>
      <w:r w:rsidRPr="00485AE5">
        <w:rPr>
          <w:rFonts w:ascii="JetBrains Mono" w:eastAsia="Times New Roman" w:hAnsi="JetBrains Mono" w:cs="Courier New"/>
          <w:color w:val="6A8759"/>
          <w:sz w:val="20"/>
          <w:szCs w:val="20"/>
          <w:shd w:val="clear" w:color="auto" w:fill="364135"/>
          <w:lang w:val="en-US" w:eastAsia="ru-RU"/>
        </w:rPr>
        <w:t>s?EEE</w:t>
      </w:r>
      <w:r w:rsidRPr="00485AE5">
        <w:rPr>
          <w:rFonts w:ascii="JetBrains Mono" w:eastAsia="Times New Roman" w:hAnsi="JetBrains Mono" w:cs="Courier New"/>
          <w:color w:val="CC7832"/>
          <w:sz w:val="20"/>
          <w:szCs w:val="20"/>
          <w:shd w:val="clear" w:color="auto" w:fill="364135"/>
          <w:lang w:val="en-US" w:eastAsia="ru-RU"/>
        </w:rPr>
        <w:t>\\</w:t>
      </w:r>
      <w:r w:rsidRPr="00485AE5">
        <w:rPr>
          <w:rFonts w:ascii="JetBrains Mono" w:eastAsia="Times New Roman" w:hAnsi="JetBrains Mono" w:cs="Courier New"/>
          <w:color w:val="6A8759"/>
          <w:sz w:val="20"/>
          <w:szCs w:val="20"/>
          <w:shd w:val="clear" w:color="auto" w:fill="364135"/>
          <w:lang w:val="en-US" w:eastAsia="ru-RU"/>
        </w:rPr>
        <w:t>s?(</w:t>
      </w:r>
      <w:r w:rsidRPr="00485AE5">
        <w:rPr>
          <w:rFonts w:ascii="JetBrains Mono" w:eastAsia="Times New Roman" w:hAnsi="JetBrains Mono" w:cs="Courier New"/>
          <w:color w:val="CC7832"/>
          <w:sz w:val="20"/>
          <w:szCs w:val="20"/>
          <w:shd w:val="clear" w:color="auto" w:fill="364135"/>
          <w:lang w:val="en-US" w:eastAsia="ru-RU"/>
        </w:rPr>
        <w:t>\\</w:t>
      </w:r>
      <w:r w:rsidRPr="00485AE5">
        <w:rPr>
          <w:rFonts w:ascii="JetBrains Mono" w:eastAsia="Times New Roman" w:hAnsi="JetBrains Mono" w:cs="Courier New"/>
          <w:color w:val="6A8759"/>
          <w:sz w:val="20"/>
          <w:szCs w:val="20"/>
          <w:shd w:val="clear" w:color="auto" w:fill="364135"/>
          <w:lang w:val="en-US" w:eastAsia="ru-RU"/>
        </w:rPr>
        <w:t>w*)</w:t>
      </w:r>
      <w:r w:rsidRPr="00485AE5">
        <w:rPr>
          <w:rFonts w:ascii="JetBrains Mono" w:eastAsia="Times New Roman" w:hAnsi="JetBrains Mono" w:cs="Courier New"/>
          <w:color w:val="CC7832"/>
          <w:sz w:val="20"/>
          <w:szCs w:val="20"/>
          <w:shd w:val="clear" w:color="auto" w:fill="364135"/>
          <w:lang w:val="en-US" w:eastAsia="ru-RU"/>
        </w:rPr>
        <w:t>\\</w:t>
      </w:r>
      <w:r w:rsidRPr="00485AE5">
        <w:rPr>
          <w:rFonts w:ascii="JetBrains Mono" w:eastAsia="Times New Roman" w:hAnsi="JetBrains Mono" w:cs="Courier New"/>
          <w:color w:val="6A8759"/>
          <w:sz w:val="20"/>
          <w:szCs w:val="20"/>
          <w:shd w:val="clear" w:color="auto" w:fill="364135"/>
          <w:lang w:val="en-US" w:eastAsia="ru-RU"/>
        </w:rPr>
        <w:t>s?(E)</w:t>
      </w:r>
      <w:r w:rsidRPr="00485AE5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485AE5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,</w:t>
      </w:r>
      <w:r w:rsidRPr="00485AE5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"</w:t>
      </w:r>
      <w:r w:rsidRPr="00485AE5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)</w:t>
      </w:r>
      <w:r w:rsidRPr="00485AE5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485AE5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485AE5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485AE5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>}</w:t>
      </w:r>
    </w:p>
    <w:p w14:paraId="44FC532E" w14:textId="77777777" w:rsidR="00B20A68" w:rsidRPr="00B20A68" w:rsidRDefault="00B20A68" w:rsidP="00B20A68">
      <w:pPr>
        <w:rPr>
          <w:lang w:val="en-US"/>
        </w:rPr>
      </w:pPr>
    </w:p>
    <w:p w14:paraId="1F0FECAC" w14:textId="77777777" w:rsidR="00E04FDF" w:rsidRDefault="00E04FDF" w:rsidP="00E04FDF">
      <w:pPr>
        <w:pStyle w:val="2"/>
      </w:pPr>
      <w:r w:rsidRPr="00F05094">
        <w:t>9</w:t>
      </w:r>
      <w:r>
        <w:t>.3. Тестирование работы программы с проверкой</w:t>
      </w:r>
      <w:bookmarkEnd w:id="110"/>
      <w:bookmarkEnd w:id="111"/>
      <w:bookmarkEnd w:id="112"/>
    </w:p>
    <w:p w14:paraId="40F7379C" w14:textId="77777777" w:rsidR="00E04FDF" w:rsidRPr="00C968B6" w:rsidRDefault="00485AE5" w:rsidP="00E04FDF">
      <w:pPr>
        <w:rPr>
          <w:lang w:val="en-US"/>
        </w:rPr>
      </w:pPr>
      <w:r w:rsidRPr="00485AE5">
        <w:rPr>
          <w:noProof/>
          <w:lang w:eastAsia="ru-RU"/>
        </w:rPr>
        <w:drawing>
          <wp:inline distT="0" distB="0" distL="0" distR="0" wp14:anchorId="2B838279" wp14:editId="6F3114AD">
            <wp:extent cx="4846740" cy="609653"/>
            <wp:effectExtent l="0" t="0" r="0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4846740" cy="6096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1D2D31" w14:textId="77777777" w:rsidR="00E04FDF" w:rsidRPr="00124FAC" w:rsidRDefault="00E04FDF" w:rsidP="00E04FDF">
      <w:pPr>
        <w:pStyle w:val="ad"/>
        <w:jc w:val="center"/>
      </w:pPr>
      <w:r>
        <w:br w:type="page"/>
      </w:r>
      <w:bookmarkStart w:id="113" w:name="_Toc124529055"/>
      <w:bookmarkStart w:id="114" w:name="_Toc131100529"/>
      <w:r w:rsidRPr="00124FAC">
        <w:rPr>
          <w:rStyle w:val="20"/>
          <w:rFonts w:eastAsia="Calibri"/>
          <w:szCs w:val="28"/>
        </w:rPr>
        <w:lastRenderedPageBreak/>
        <w:t>Задание</w:t>
      </w:r>
      <w:r w:rsidRPr="00124FAC">
        <w:rPr>
          <w:rStyle w:val="20"/>
          <w:rFonts w:eastAsia="Calibri"/>
        </w:rPr>
        <w:t xml:space="preserve"> </w:t>
      </w:r>
      <w:r>
        <w:rPr>
          <w:rStyle w:val="20"/>
          <w:rFonts w:eastAsia="Calibri"/>
        </w:rPr>
        <w:t>10</w:t>
      </w:r>
      <w:bookmarkEnd w:id="113"/>
      <w:bookmarkEnd w:id="114"/>
    </w:p>
    <w:p w14:paraId="655BA29D" w14:textId="77777777" w:rsidR="00E04FDF" w:rsidRDefault="00E04FDF" w:rsidP="00E04FDF">
      <w:pPr>
        <w:pStyle w:val="2"/>
      </w:pPr>
      <w:bookmarkStart w:id="115" w:name="_Toc124529056"/>
      <w:bookmarkStart w:id="116" w:name="_Toc131100530"/>
      <w:r>
        <w:t>10.1. Постановка задачи</w:t>
      </w:r>
      <w:bookmarkEnd w:id="115"/>
      <w:bookmarkEnd w:id="116"/>
    </w:p>
    <w:p w14:paraId="077A5DDF" w14:textId="77777777" w:rsidR="000F1EFF" w:rsidRDefault="000F1EFF" w:rsidP="00485AE5">
      <w:pPr>
        <w:ind w:firstLine="708"/>
      </w:pPr>
      <w:r>
        <w:t xml:space="preserve">Дан текст, который содержит данные определенной структуры, разделителем данных об одном объекте является «;», разделитель между объектами </w:t>
      </w:r>
      <w:proofErr w:type="gramStart"/>
      <w:r>
        <w:t>«.».«</w:t>
      </w:r>
      <w:proofErr w:type="gramEnd"/>
      <w:r>
        <w:t>Рейс»: марка автомобиля; номер автомобиля; пункт назначения; грузоподъемность (в тоннах); стоимость единицы груза; общая стоимость груза. Разбить данные по объектам на массив строк. Посчитать количество автомобилей, у которых в номере содержится хотя бы одна из букв марки. Вывести данные про автомобили, грузоподъемность которых больше 2 тонн.</w:t>
      </w:r>
    </w:p>
    <w:p w14:paraId="7C6FD8A6" w14:textId="77777777" w:rsidR="00485AE5" w:rsidRPr="000F1EFF" w:rsidRDefault="00485AE5" w:rsidP="000F1EFF"/>
    <w:p w14:paraId="69D751B0" w14:textId="77777777" w:rsidR="00E04FDF" w:rsidRPr="00FD7A03" w:rsidRDefault="00E04FDF" w:rsidP="00E04FDF">
      <w:pPr>
        <w:pStyle w:val="2"/>
      </w:pPr>
      <w:bookmarkStart w:id="117" w:name="_Toc124529057"/>
      <w:bookmarkStart w:id="118" w:name="_Toc131100531"/>
      <w:r w:rsidRPr="00643516">
        <w:t xml:space="preserve">10.2. </w:t>
      </w:r>
      <w:r>
        <w:t>Решение</w:t>
      </w:r>
      <w:r w:rsidRPr="00FD7A03">
        <w:t xml:space="preserve"> </w:t>
      </w:r>
      <w:r>
        <w:t>задачи</w:t>
      </w:r>
      <w:r w:rsidRPr="00FD7A03">
        <w:t xml:space="preserve">, </w:t>
      </w:r>
      <w:r>
        <w:t>код</w:t>
      </w:r>
      <w:r w:rsidRPr="00FD7A03">
        <w:t xml:space="preserve"> </w:t>
      </w:r>
      <w:r>
        <w:t>программы</w:t>
      </w:r>
      <w:bookmarkEnd w:id="117"/>
      <w:bookmarkEnd w:id="118"/>
    </w:p>
    <w:p w14:paraId="0465B0AC" w14:textId="77777777" w:rsidR="00B20A68" w:rsidRPr="00B20A68" w:rsidRDefault="00B20A68" w:rsidP="00B20A68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jc w:val="left"/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</w:pP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mport 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ava.util.Arrays</w:t>
      </w:r>
      <w:proofErr w:type="spellEnd"/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import  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ava.util.Scanner</w:t>
      </w:r>
      <w:proofErr w:type="spellEnd"/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import 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ava.lang.String</w:t>
      </w:r>
      <w:proofErr w:type="spellEnd"/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import static 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ava.lang.System.</w:t>
      </w:r>
      <w:r w:rsidRPr="00B20A6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proofErr w:type="spellEnd"/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public class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work_10 {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public static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&lt;</w:t>
      </w:r>
      <w:r w:rsidRPr="00B20A68">
        <w:rPr>
          <w:rFonts w:ascii="JetBrains Mono" w:eastAsia="Times New Roman" w:hAnsi="JetBrains Mono" w:cs="Courier New"/>
          <w:color w:val="507874"/>
          <w:sz w:val="20"/>
          <w:szCs w:val="20"/>
          <w:lang w:val="en-US" w:eastAsia="ru-RU"/>
        </w:rPr>
        <w:t>mas1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&gt; 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void </w:t>
      </w:r>
      <w:r w:rsidRPr="00B20A68">
        <w:rPr>
          <w:rFonts w:ascii="JetBrains Mono" w:eastAsia="Times New Roman" w:hAnsi="JetBrains Mono" w:cs="Courier New"/>
          <w:color w:val="FFC66D"/>
          <w:sz w:val="20"/>
          <w:szCs w:val="20"/>
          <w:lang w:val="en-US" w:eastAsia="ru-RU"/>
        </w:rPr>
        <w:t>main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(String[] 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Scanner mc = 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new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canner(System.</w:t>
      </w:r>
      <w:r w:rsidRPr="00B20A6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B20A6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Сколько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строк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данных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?"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n = 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c.nextInt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)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String [] mas1 = 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new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tring [n]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String [][] mas2 = 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new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tring [n][</w:t>
      </w:r>
      <w:r w:rsidRPr="00B20A68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7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B20A6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Введите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данные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построчно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</w:t>
      </w:r>
      <w:r w:rsidRPr="00B20A68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&lt;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n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+){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mas1[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=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c.next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)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for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B20A68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&lt;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n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+){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for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=</w:t>
      </w:r>
      <w:r w:rsidRPr="00B20A68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&lt;</w:t>
      </w:r>
      <w:r w:rsidRPr="00B20A68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7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++){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f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j==</w:t>
      </w:r>
      <w:r w:rsidRPr="00B20A68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{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    String p = 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tring.</w:t>
      </w:r>
      <w:r w:rsidRPr="00B20A68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join</w:t>
      </w:r>
      <w:proofErr w:type="spellEnd"/>
      <w:r w:rsidRPr="00B20A68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 xml:space="preserve">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"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s1[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)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       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s2[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[j]= 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p.substring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p.indexOf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."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+</w:t>
      </w:r>
      <w:r w:rsidRPr="00B20A68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,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p.indexOf(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."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,</w:t>
      </w:r>
      <w:r w:rsidRPr="00B20A68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)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       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StringBuilder g = 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new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tringBuilder(mas1[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).delete(</w:t>
      </w:r>
      <w:r w:rsidRPr="00B20A68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,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s1[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.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ndexOf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."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,</w:t>
      </w:r>
      <w:r w:rsidRPr="00B20A68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)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       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s1[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= 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tring.</w:t>
      </w:r>
      <w:r w:rsidRPr="00B20A68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valueOf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g)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else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{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    String p = 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tring.</w:t>
      </w:r>
      <w:r w:rsidRPr="00B20A68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join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"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s1[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)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        if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(j == </w:t>
      </w:r>
      <w:r w:rsidRPr="00B20A68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6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        mas2[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[j] = 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p.substring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p.indexOf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."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+</w:t>
      </w:r>
      <w:r w:rsidRPr="00B20A68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p.indexOf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;"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)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       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    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else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{mas2[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[j] = 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p.substring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p.indexOf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."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+</w:t>
      </w:r>
      <w:r w:rsidRPr="00B20A68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p.indexOf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."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B20A68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)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       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StringBuilder g = 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new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tringBuilder(mas1[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).delete(</w:t>
      </w:r>
      <w:r w:rsidRPr="00B20A68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,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s1[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.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ndexOf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."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,</w:t>
      </w:r>
      <w:r w:rsidRPr="00B20A68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)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       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s1[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=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tring.</w:t>
      </w:r>
      <w:r w:rsidRPr="00B20A68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valueOf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g)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}</w:t>
      </w:r>
      <w:r w:rsidRPr="00B20A68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br/>
        <w:t xml:space="preserve">           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cntPov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=</w:t>
      </w:r>
      <w:r w:rsidRPr="00B20A68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k=</w:t>
      </w:r>
      <w:r w:rsidRPr="00B20A68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k&lt;n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{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for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B20A68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&lt;mas2[k][</w:t>
      </w:r>
      <w:r w:rsidRPr="00B20A68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.length()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+){</w:t>
      </w:r>
      <w:r w:rsidRPr="00B20A68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>//</w:t>
      </w:r>
      <w:r w:rsidRPr="00B20A68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авто</w:t>
      </w:r>
      <w:r w:rsidRPr="00B20A68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 </w:t>
      </w:r>
      <w:r w:rsidRPr="00B20A68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имеющие</w:t>
      </w:r>
      <w:r w:rsidRPr="00B20A68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 </w:t>
      </w:r>
      <w:r w:rsidRPr="00B20A68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те</w:t>
      </w:r>
      <w:r w:rsidRPr="00B20A68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>-</w:t>
      </w:r>
      <w:r w:rsidRPr="00B20A68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же</w:t>
      </w:r>
      <w:r w:rsidRPr="00B20A68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 </w:t>
      </w:r>
      <w:r w:rsidRPr="00B20A68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буквы</w:t>
      </w:r>
      <w:r w:rsidRPr="00B20A68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 </w:t>
      </w:r>
      <w:r w:rsidRPr="00B20A68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что</w:t>
      </w:r>
      <w:r w:rsidRPr="00B20A68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 </w:t>
      </w:r>
      <w:r w:rsidRPr="00B20A68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и</w:t>
      </w:r>
      <w:r w:rsidRPr="00B20A68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 </w:t>
      </w:r>
      <w:r w:rsidRPr="00B20A68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в</w:t>
      </w:r>
      <w:r w:rsidRPr="00B20A68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 </w:t>
      </w:r>
      <w:r w:rsidRPr="00B20A68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номере</w:t>
      </w:r>
      <w:r w:rsidRPr="00B20A68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br/>
        <w:t xml:space="preserve">                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for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=</w:t>
      </w:r>
      <w:r w:rsidRPr="00B20A68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&lt;mas2[k][</w:t>
      </w:r>
      <w:r w:rsidRPr="00B20A68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2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.length()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++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{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    String 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rka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mas2[k][</w:t>
      </w:r>
      <w:r w:rsidRPr="00B20A68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.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toString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)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       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tring numb = mas2[k][</w:t>
      </w:r>
      <w:r w:rsidRPr="00B20A68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2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.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toString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)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        if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rka.charAt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==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numb.charAt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j)){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        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cntPov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+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break;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       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lastRenderedPageBreak/>
        <w:t xml:space="preserve">                }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}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k++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if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cntPov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!=</w:t>
      </w:r>
      <w:r w:rsidRPr="00B20A68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{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B20A6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Количество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рейсов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, 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где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марка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автомобиля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, 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имеет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те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-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же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буквы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что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и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в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номере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= "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cntPov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else </w:t>
      </w:r>
      <w:proofErr w:type="spellStart"/>
      <w:r w:rsidRPr="00B20A6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Нет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таких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рейсов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;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for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B20A68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&lt;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n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+){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op=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nteger.</w:t>
      </w:r>
      <w:r w:rsidRPr="00B20A68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parseInt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mas2[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</w:t>
      </w:r>
      <w:r w:rsidRPr="00B20A68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4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)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if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op&gt;</w:t>
      </w:r>
      <w:r w:rsidRPr="00B20A68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2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{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B20A6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)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B20A68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printmas2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mas2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,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)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public static void </w:t>
      </w:r>
      <w:proofErr w:type="spellStart"/>
      <w:r w:rsidRPr="00B20A68">
        <w:rPr>
          <w:rFonts w:ascii="JetBrains Mono" w:eastAsia="Times New Roman" w:hAnsi="JetBrains Mono" w:cs="Courier New"/>
          <w:color w:val="FFC66D"/>
          <w:sz w:val="20"/>
          <w:szCs w:val="20"/>
          <w:lang w:val="en-US" w:eastAsia="ru-RU"/>
        </w:rPr>
        <w:t>printmas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String[] array) {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for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=</w:t>
      </w:r>
      <w:r w:rsidRPr="00B20A68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&lt;=array.</w:t>
      </w:r>
      <w:r w:rsidRPr="00B20A68">
        <w:rPr>
          <w:rFonts w:ascii="JetBrains Mono" w:eastAsia="Times New Roman" w:hAnsi="JetBrains Mono" w:cs="Courier New"/>
          <w:color w:val="9876AA"/>
          <w:sz w:val="20"/>
          <w:szCs w:val="20"/>
          <w:lang w:val="en-US" w:eastAsia="ru-RU"/>
        </w:rPr>
        <w:t>length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-</w:t>
      </w:r>
      <w:r w:rsidRPr="00B20A68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+) {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for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=</w:t>
      </w:r>
      <w:r w:rsidRPr="00B20A68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&lt;</w:t>
      </w:r>
      <w:r w:rsidRPr="00B20A68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7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++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B20A6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array[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+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\t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B20A6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)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B20A68">
        <w:rPr>
          <w:rFonts w:ascii="JetBrains Mono" w:eastAsia="Times New Roman" w:hAnsi="JetBrains Mono" w:cs="Courier New"/>
          <w:color w:val="FFC66D"/>
          <w:sz w:val="20"/>
          <w:szCs w:val="20"/>
          <w:lang w:val="en-US" w:eastAsia="ru-RU"/>
        </w:rPr>
        <w:t>printmas2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(String[][] 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ay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,int</w:t>
      </w:r>
      <w:proofErr w:type="spellEnd"/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 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for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=</w:t>
      </w:r>
      <w:r w:rsidRPr="00B20A68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&lt;</w:t>
      </w:r>
      <w:r w:rsidRPr="00B20A68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7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++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B20A6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array[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j]+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\t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proofErr w:type="spellStart"/>
      <w:r w:rsidRPr="00B20A6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)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>}</w:t>
      </w:r>
    </w:p>
    <w:p w14:paraId="4C3760E5" w14:textId="77777777" w:rsidR="00E04FDF" w:rsidRPr="00B15500" w:rsidRDefault="00E04FDF" w:rsidP="00E04FDF">
      <w:pPr>
        <w:spacing w:after="200" w:line="276" w:lineRule="auto"/>
        <w:jc w:val="left"/>
        <w:rPr>
          <w:lang w:val="en-US"/>
        </w:rPr>
      </w:pPr>
    </w:p>
    <w:p w14:paraId="038D03B1" w14:textId="77777777" w:rsidR="00E04FDF" w:rsidRPr="00B715C1" w:rsidRDefault="00E04FDF" w:rsidP="00E04FDF">
      <w:pPr>
        <w:pStyle w:val="2"/>
      </w:pPr>
      <w:bookmarkStart w:id="119" w:name="_Toc124529058"/>
      <w:bookmarkStart w:id="120" w:name="_Toc131100532"/>
      <w:r>
        <w:t>10.3. Тестирование работы программы с проверкой</w:t>
      </w:r>
      <w:bookmarkEnd w:id="119"/>
      <w:bookmarkEnd w:id="120"/>
    </w:p>
    <w:p w14:paraId="53D35040" w14:textId="77777777" w:rsidR="00E04FDF" w:rsidRPr="00B61F59" w:rsidRDefault="00E04FDF" w:rsidP="00E04FDF">
      <w:pPr>
        <w:jc w:val="center"/>
      </w:pPr>
    </w:p>
    <w:p w14:paraId="6CBA94DE" w14:textId="77777777" w:rsidR="00E04FDF" w:rsidRDefault="00B20A68" w:rsidP="00E04FDF">
      <w:r w:rsidRPr="00B20A68">
        <w:rPr>
          <w:noProof/>
          <w:lang w:eastAsia="ru-RU"/>
        </w:rPr>
        <w:drawing>
          <wp:inline distT="0" distB="0" distL="0" distR="0" wp14:anchorId="48F31DF1" wp14:editId="31D09260">
            <wp:extent cx="3612193" cy="1554615"/>
            <wp:effectExtent l="0" t="0" r="7620" b="762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612193" cy="15546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04FDF" w:rsidRPr="00DE579C">
        <w:rPr>
          <w:noProof/>
          <w:lang w:eastAsia="ru-RU"/>
        </w:rPr>
        <w:t xml:space="preserve"> </w:t>
      </w:r>
    </w:p>
    <w:p w14:paraId="4CEDFEE3" w14:textId="77777777" w:rsidR="00E04FDF" w:rsidRPr="00124FAC" w:rsidRDefault="00E04FDF" w:rsidP="00E04FDF">
      <w:pPr>
        <w:pStyle w:val="ad"/>
        <w:jc w:val="center"/>
      </w:pPr>
      <w:r>
        <w:br w:type="page"/>
      </w:r>
      <w:bookmarkStart w:id="121" w:name="_Toc124529059"/>
      <w:bookmarkStart w:id="122" w:name="_Toc131100533"/>
      <w:r w:rsidRPr="00124FAC">
        <w:rPr>
          <w:rStyle w:val="20"/>
          <w:rFonts w:eastAsia="Calibri"/>
          <w:szCs w:val="28"/>
        </w:rPr>
        <w:lastRenderedPageBreak/>
        <w:t>Задание</w:t>
      </w:r>
      <w:r w:rsidRPr="00124FAC">
        <w:rPr>
          <w:rStyle w:val="20"/>
          <w:rFonts w:eastAsia="Calibri"/>
        </w:rPr>
        <w:t xml:space="preserve"> </w:t>
      </w:r>
      <w:r>
        <w:rPr>
          <w:rStyle w:val="20"/>
          <w:rFonts w:eastAsia="Calibri"/>
        </w:rPr>
        <w:t>11</w:t>
      </w:r>
      <w:bookmarkEnd w:id="121"/>
      <w:bookmarkEnd w:id="122"/>
    </w:p>
    <w:p w14:paraId="61581637" w14:textId="77777777" w:rsidR="00E04FDF" w:rsidRDefault="00E04FDF" w:rsidP="00E04FDF">
      <w:pPr>
        <w:pStyle w:val="2"/>
      </w:pPr>
      <w:bookmarkStart w:id="123" w:name="_Toc124529060"/>
      <w:bookmarkStart w:id="124" w:name="_Toc131100534"/>
      <w:r>
        <w:t>11.1. Постановка задачи</w:t>
      </w:r>
      <w:bookmarkEnd w:id="123"/>
      <w:bookmarkEnd w:id="124"/>
    </w:p>
    <w:p w14:paraId="0B592E53" w14:textId="77777777" w:rsidR="000F1EFF" w:rsidRDefault="000F1EFF" w:rsidP="000F1EFF">
      <w:pPr>
        <w:ind w:firstLine="708"/>
      </w:pPr>
      <w:r>
        <w:t>Создать программу форматирования массива строк используя три разных регулярных выражения, т.е. регулярные выражения разного типа, созданные при использовании разных метасимволов и их сочетаний.</w:t>
      </w:r>
    </w:p>
    <w:p w14:paraId="7752E0AB" w14:textId="77777777" w:rsidR="00485AE5" w:rsidRPr="000F1EFF" w:rsidRDefault="00485AE5" w:rsidP="00485AE5"/>
    <w:p w14:paraId="4181FB01" w14:textId="77777777" w:rsidR="00E04FDF" w:rsidRDefault="00E04FDF" w:rsidP="00E04FDF">
      <w:pPr>
        <w:pStyle w:val="2"/>
      </w:pPr>
      <w:bookmarkStart w:id="125" w:name="_Toc124529061"/>
      <w:bookmarkStart w:id="126" w:name="_Toc131100535"/>
      <w:r w:rsidRPr="00EE0B98">
        <w:t xml:space="preserve">11.2. </w:t>
      </w:r>
      <w:r>
        <w:t>Решение</w:t>
      </w:r>
      <w:r w:rsidRPr="00EE0B98">
        <w:t xml:space="preserve"> </w:t>
      </w:r>
      <w:r>
        <w:t>задачи</w:t>
      </w:r>
      <w:r w:rsidRPr="00EE0B98">
        <w:t xml:space="preserve">, </w:t>
      </w:r>
      <w:r>
        <w:t>код</w:t>
      </w:r>
      <w:r w:rsidRPr="00EE0B98">
        <w:t xml:space="preserve"> </w:t>
      </w:r>
      <w:r>
        <w:t>программы</w:t>
      </w:r>
      <w:bookmarkEnd w:id="125"/>
      <w:bookmarkEnd w:id="126"/>
    </w:p>
    <w:p w14:paraId="32872B02" w14:textId="77777777" w:rsidR="00BA5AF5" w:rsidRPr="00BA5AF5" w:rsidRDefault="00BA5AF5" w:rsidP="00BA5AF5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240"/>
        <w:jc w:val="left"/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</w:pPr>
      <w:proofErr w:type="spellStart"/>
      <w:r w:rsidRPr="00BA5AF5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mport</w:t>
      </w:r>
      <w:proofErr w:type="spellEnd"/>
      <w:r w:rsidRPr="00BA5AF5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BA5AF5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java.util.Arrays</w:t>
      </w:r>
      <w:proofErr w:type="spellEnd"/>
      <w:r w:rsidRPr="00BA5AF5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BA5AF5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</w:r>
      <w:proofErr w:type="spellStart"/>
      <w:r w:rsidRPr="00BA5AF5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mport</w:t>
      </w:r>
      <w:proofErr w:type="spellEnd"/>
      <w:r w:rsidRPr="00BA5AF5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BA5AF5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java.util.regex.Matcher</w:t>
      </w:r>
      <w:proofErr w:type="spellEnd"/>
      <w:r w:rsidRPr="00BA5AF5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BA5AF5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</w:r>
      <w:proofErr w:type="spellStart"/>
      <w:r w:rsidRPr="00BA5AF5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mport</w:t>
      </w:r>
      <w:proofErr w:type="spellEnd"/>
      <w:r w:rsidRPr="00BA5AF5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BA5AF5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java.util.regex.Pattern</w:t>
      </w:r>
      <w:proofErr w:type="spellEnd"/>
      <w:r w:rsidRPr="00BA5AF5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BA5AF5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</w:r>
      <w:r w:rsidRPr="00BA5AF5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</w:r>
      <w:proofErr w:type="spellStart"/>
      <w:r w:rsidRPr="00BA5AF5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public</w:t>
      </w:r>
      <w:proofErr w:type="spellEnd"/>
      <w:r w:rsidRPr="00BA5AF5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BA5AF5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class</w:t>
      </w:r>
      <w:proofErr w:type="spellEnd"/>
      <w:r w:rsidRPr="00BA5AF5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BA5AF5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work_11 {</w:t>
      </w:r>
      <w:r w:rsidRPr="00BA5AF5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</w:t>
      </w:r>
      <w:proofErr w:type="spellStart"/>
      <w:r w:rsidRPr="00BA5AF5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public</w:t>
      </w:r>
      <w:proofErr w:type="spellEnd"/>
      <w:r w:rsidRPr="00BA5AF5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BA5AF5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static</w:t>
      </w:r>
      <w:proofErr w:type="spellEnd"/>
      <w:r w:rsidRPr="00BA5AF5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BA5AF5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void</w:t>
      </w:r>
      <w:proofErr w:type="spellEnd"/>
      <w:r w:rsidRPr="00BA5AF5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BA5AF5">
        <w:rPr>
          <w:rFonts w:ascii="JetBrains Mono" w:eastAsia="Times New Roman" w:hAnsi="JetBrains Mono" w:cs="Courier New"/>
          <w:color w:val="FFC66D"/>
          <w:sz w:val="20"/>
          <w:szCs w:val="20"/>
          <w:lang w:eastAsia="ru-RU"/>
        </w:rPr>
        <w:t>main</w:t>
      </w:r>
      <w:proofErr w:type="spellEnd"/>
      <w:r w:rsidRPr="00BA5AF5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proofErr w:type="spellStart"/>
      <w:r w:rsidRPr="00BA5AF5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tring</w:t>
      </w:r>
      <w:proofErr w:type="spellEnd"/>
      <w:r w:rsidRPr="00BA5AF5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[] </w:t>
      </w:r>
      <w:proofErr w:type="spellStart"/>
      <w:r w:rsidRPr="00BA5AF5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args</w:t>
      </w:r>
      <w:proofErr w:type="spellEnd"/>
      <w:r w:rsidRPr="00BA5AF5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 {</w:t>
      </w:r>
      <w:r w:rsidRPr="00BA5AF5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</w:t>
      </w:r>
      <w:proofErr w:type="spellStart"/>
      <w:r w:rsidRPr="00BA5AF5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tring</w:t>
      </w:r>
      <w:proofErr w:type="spellEnd"/>
      <w:r w:rsidRPr="00BA5AF5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</w:t>
      </w:r>
      <w:proofErr w:type="spellStart"/>
      <w:r w:rsidRPr="00BA5AF5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trings</w:t>
      </w:r>
      <w:proofErr w:type="spellEnd"/>
      <w:r w:rsidRPr="00BA5AF5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= </w:t>
      </w:r>
      <w:r w:rsidRPr="00BA5AF5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привет всем, рад вас видеть уважаемые коллеги."</w:t>
      </w:r>
      <w:r w:rsidRPr="00BA5AF5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br/>
        <w:t xml:space="preserve">                </w:t>
      </w:r>
      <w:r w:rsidRPr="00BA5AF5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,</w:t>
      </w:r>
      <w:r w:rsidRPr="00BA5AF5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trings1=strings</w:t>
      </w:r>
      <w:r w:rsidRPr="00BA5AF5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,</w:t>
      </w:r>
      <w:r w:rsidRPr="00BA5AF5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trings2=strings</w:t>
      </w:r>
      <w:r w:rsidRPr="00BA5AF5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,</w:t>
      </w:r>
      <w:r w:rsidRPr="00BA5AF5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trings3=</w:t>
      </w:r>
      <w:proofErr w:type="spellStart"/>
      <w:r w:rsidRPr="00BA5AF5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trings</w:t>
      </w:r>
      <w:proofErr w:type="spellEnd"/>
      <w:r w:rsidRPr="00BA5AF5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BA5AF5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BA5AF5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tring</w:t>
      </w:r>
      <w:proofErr w:type="spellEnd"/>
      <w:r w:rsidRPr="00BA5AF5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[] </w:t>
      </w:r>
      <w:proofErr w:type="spellStart"/>
      <w:r w:rsidRPr="00BA5AF5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pr</w:t>
      </w:r>
      <w:proofErr w:type="spellEnd"/>
      <w:r w:rsidRPr="00BA5AF5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={</w:t>
      </w:r>
      <w:r w:rsidRPr="00BA5AF5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</w:t>
      </w:r>
      <w:r w:rsidRPr="00BA5AF5">
        <w:rPr>
          <w:rFonts w:ascii="JetBrains Mono" w:eastAsia="Times New Roman" w:hAnsi="JetBrains Mono" w:cs="Courier New"/>
          <w:color w:val="6A8759"/>
          <w:sz w:val="20"/>
          <w:szCs w:val="20"/>
          <w:shd w:val="clear" w:color="auto" w:fill="364135"/>
          <w:lang w:eastAsia="ru-RU"/>
        </w:rPr>
        <w:t>всем</w:t>
      </w:r>
      <w:r w:rsidRPr="00BA5AF5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</w:t>
      </w:r>
      <w:r w:rsidRPr="00BA5AF5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, </w:t>
      </w:r>
      <w:r w:rsidRPr="00BA5AF5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</w:t>
      </w:r>
      <w:r w:rsidRPr="00BA5AF5">
        <w:rPr>
          <w:rFonts w:ascii="JetBrains Mono" w:eastAsia="Times New Roman" w:hAnsi="JetBrains Mono" w:cs="Courier New"/>
          <w:color w:val="6A8759"/>
          <w:sz w:val="20"/>
          <w:szCs w:val="20"/>
          <w:shd w:val="clear" w:color="auto" w:fill="364135"/>
          <w:lang w:eastAsia="ru-RU"/>
        </w:rPr>
        <w:t>Всем</w:t>
      </w:r>
      <w:r w:rsidRPr="00BA5AF5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</w:t>
      </w:r>
      <w:r w:rsidRPr="00BA5AF5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, </w:t>
      </w:r>
      <w:r w:rsidRPr="00BA5AF5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</w:t>
      </w:r>
      <w:r w:rsidRPr="00BA5AF5">
        <w:rPr>
          <w:rFonts w:ascii="JetBrains Mono" w:eastAsia="Times New Roman" w:hAnsi="JetBrains Mono" w:cs="Courier New"/>
          <w:color w:val="6A8759"/>
          <w:sz w:val="20"/>
          <w:szCs w:val="20"/>
          <w:shd w:val="clear" w:color="auto" w:fill="364135"/>
          <w:lang w:eastAsia="ru-RU"/>
        </w:rPr>
        <w:t>Коллеги</w:t>
      </w:r>
      <w:r w:rsidRPr="00BA5AF5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</w:t>
      </w:r>
      <w:r w:rsidRPr="00BA5AF5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, </w:t>
      </w:r>
      <w:r w:rsidRPr="00BA5AF5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</w:t>
      </w:r>
      <w:r w:rsidRPr="00BA5AF5">
        <w:rPr>
          <w:rFonts w:ascii="JetBrains Mono" w:eastAsia="Times New Roman" w:hAnsi="JetBrains Mono" w:cs="Courier New"/>
          <w:color w:val="6A8759"/>
          <w:sz w:val="20"/>
          <w:szCs w:val="20"/>
          <w:shd w:val="clear" w:color="auto" w:fill="364135"/>
          <w:lang w:eastAsia="ru-RU"/>
        </w:rPr>
        <w:t>коллеги</w:t>
      </w:r>
      <w:r w:rsidRPr="00BA5AF5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</w:t>
      </w:r>
      <w:r w:rsidRPr="00BA5AF5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}</w:t>
      </w:r>
      <w:r w:rsidRPr="00BA5AF5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BA5AF5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BA5AF5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tring</w:t>
      </w:r>
      <w:proofErr w:type="spellEnd"/>
      <w:r w:rsidRPr="00BA5AF5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</w:t>
      </w:r>
      <w:proofErr w:type="spellStart"/>
      <w:r w:rsidRPr="00BA5AF5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prZam</w:t>
      </w:r>
      <w:proofErr w:type="spellEnd"/>
      <w:r w:rsidRPr="00BA5AF5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=</w:t>
      </w:r>
      <w:r w:rsidRPr="00BA5AF5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ребятки"</w:t>
      </w:r>
      <w:r w:rsidRPr="00BA5AF5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,</w:t>
      </w:r>
      <w:proofErr w:type="spellStart"/>
      <w:r w:rsidRPr="00BA5AF5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delUv</w:t>
      </w:r>
      <w:proofErr w:type="spellEnd"/>
      <w:r w:rsidRPr="00BA5AF5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=</w:t>
      </w:r>
      <w:r w:rsidRPr="00BA5AF5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</w:t>
      </w:r>
      <w:r w:rsidRPr="00BA5AF5">
        <w:rPr>
          <w:rFonts w:ascii="JetBrains Mono" w:eastAsia="Times New Roman" w:hAnsi="JetBrains Mono" w:cs="Courier New"/>
          <w:color w:val="CC7832"/>
          <w:sz w:val="20"/>
          <w:szCs w:val="20"/>
          <w:shd w:val="clear" w:color="auto" w:fill="364135"/>
          <w:lang w:eastAsia="ru-RU"/>
        </w:rPr>
        <w:t>\\</w:t>
      </w:r>
      <w:r w:rsidRPr="00BA5AF5">
        <w:rPr>
          <w:rFonts w:ascii="JetBrains Mono" w:eastAsia="Times New Roman" w:hAnsi="JetBrains Mono" w:cs="Courier New"/>
          <w:color w:val="6A8759"/>
          <w:sz w:val="20"/>
          <w:szCs w:val="20"/>
          <w:shd w:val="clear" w:color="auto" w:fill="364135"/>
          <w:lang w:eastAsia="ru-RU"/>
        </w:rPr>
        <w:t>s?(у</w:t>
      </w:r>
      <w:r w:rsidRPr="00BA5AF5">
        <w:rPr>
          <w:rFonts w:ascii="JetBrains Mono" w:eastAsia="Times New Roman" w:hAnsi="JetBrains Mono" w:cs="Courier New"/>
          <w:color w:val="CC7832"/>
          <w:sz w:val="20"/>
          <w:szCs w:val="20"/>
          <w:shd w:val="clear" w:color="auto" w:fill="364135"/>
          <w:lang w:eastAsia="ru-RU"/>
        </w:rPr>
        <w:t>\\</w:t>
      </w:r>
      <w:r w:rsidRPr="00BA5AF5">
        <w:rPr>
          <w:rFonts w:ascii="JetBrains Mono" w:eastAsia="Times New Roman" w:hAnsi="JetBrains Mono" w:cs="Courier New"/>
          <w:color w:val="6A8759"/>
          <w:sz w:val="20"/>
          <w:szCs w:val="20"/>
          <w:shd w:val="clear" w:color="auto" w:fill="364135"/>
          <w:lang w:eastAsia="ru-RU"/>
        </w:rPr>
        <w:t>D{8})</w:t>
      </w:r>
      <w:r w:rsidRPr="00BA5AF5">
        <w:rPr>
          <w:rFonts w:ascii="JetBrains Mono" w:eastAsia="Times New Roman" w:hAnsi="JetBrains Mono" w:cs="Courier New"/>
          <w:color w:val="CC7832"/>
          <w:sz w:val="20"/>
          <w:szCs w:val="20"/>
          <w:shd w:val="clear" w:color="auto" w:fill="364135"/>
          <w:lang w:eastAsia="ru-RU"/>
        </w:rPr>
        <w:t>\\</w:t>
      </w:r>
      <w:r w:rsidRPr="00BA5AF5">
        <w:rPr>
          <w:rFonts w:ascii="JetBrains Mono" w:eastAsia="Times New Roman" w:hAnsi="JetBrains Mono" w:cs="Courier New"/>
          <w:color w:val="6A8759"/>
          <w:sz w:val="20"/>
          <w:szCs w:val="20"/>
          <w:shd w:val="clear" w:color="auto" w:fill="364135"/>
          <w:lang w:eastAsia="ru-RU"/>
        </w:rPr>
        <w:t>s?</w:t>
      </w:r>
      <w:r w:rsidRPr="00BA5AF5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</w:t>
      </w:r>
      <w:r w:rsidRPr="00BA5AF5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BA5AF5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BA5AF5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Pattern</w:t>
      </w:r>
      <w:proofErr w:type="spellEnd"/>
      <w:r w:rsidRPr="00BA5AF5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</w:t>
      </w:r>
      <w:proofErr w:type="spellStart"/>
      <w:r w:rsidRPr="00BA5AF5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patt</w:t>
      </w:r>
      <w:proofErr w:type="spellEnd"/>
      <w:r w:rsidRPr="00BA5AF5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BA5AF5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BA5AF5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Matcher</w:t>
      </w:r>
      <w:proofErr w:type="spellEnd"/>
      <w:r w:rsidRPr="00BA5AF5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</w:t>
      </w:r>
      <w:proofErr w:type="spellStart"/>
      <w:r w:rsidRPr="00BA5AF5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matt</w:t>
      </w:r>
      <w:proofErr w:type="spellEnd"/>
      <w:r w:rsidRPr="00BA5AF5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BA5AF5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BA5AF5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for</w:t>
      </w:r>
      <w:proofErr w:type="spellEnd"/>
      <w:r w:rsidRPr="00BA5AF5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BA5AF5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proofErr w:type="spellStart"/>
      <w:r w:rsidRPr="00BA5AF5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nt</w:t>
      </w:r>
      <w:proofErr w:type="spellEnd"/>
      <w:r w:rsidRPr="00BA5AF5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BA5AF5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i = </w:t>
      </w:r>
      <w:r w:rsidRPr="00BA5AF5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0</w:t>
      </w:r>
      <w:r w:rsidRPr="00BA5AF5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BA5AF5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i &lt; </w:t>
      </w:r>
      <w:proofErr w:type="spellStart"/>
      <w:r w:rsidRPr="00BA5AF5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pr.</w:t>
      </w:r>
      <w:r w:rsidRPr="00BA5AF5">
        <w:rPr>
          <w:rFonts w:ascii="JetBrains Mono" w:eastAsia="Times New Roman" w:hAnsi="JetBrains Mono" w:cs="Courier New"/>
          <w:color w:val="9876AA"/>
          <w:sz w:val="20"/>
          <w:szCs w:val="20"/>
          <w:lang w:eastAsia="ru-RU"/>
        </w:rPr>
        <w:t>length</w:t>
      </w:r>
      <w:r w:rsidRPr="00BA5AF5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BA5AF5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i</w:t>
      </w:r>
      <w:proofErr w:type="spellEnd"/>
      <w:r w:rsidRPr="00BA5AF5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++){</w:t>
      </w:r>
      <w:r w:rsidRPr="00BA5AF5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</w:t>
      </w:r>
      <w:proofErr w:type="spellStart"/>
      <w:r w:rsidRPr="00BA5AF5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patt</w:t>
      </w:r>
      <w:proofErr w:type="spellEnd"/>
      <w:r w:rsidRPr="00BA5AF5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=</w:t>
      </w:r>
      <w:proofErr w:type="spellStart"/>
      <w:r w:rsidRPr="00BA5AF5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Pattern.</w:t>
      </w:r>
      <w:r w:rsidRPr="00BA5AF5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ru-RU"/>
        </w:rPr>
        <w:t>compile</w:t>
      </w:r>
      <w:proofErr w:type="spellEnd"/>
      <w:r w:rsidRPr="00BA5AF5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proofErr w:type="spellStart"/>
      <w:r w:rsidRPr="00BA5AF5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pr</w:t>
      </w:r>
      <w:proofErr w:type="spellEnd"/>
      <w:r w:rsidRPr="00BA5AF5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[i])</w:t>
      </w:r>
      <w:r w:rsidRPr="00BA5AF5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BA5AF5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    </w:t>
      </w:r>
      <w:proofErr w:type="spellStart"/>
      <w:r w:rsidRPr="00BA5AF5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matt</w:t>
      </w:r>
      <w:proofErr w:type="spellEnd"/>
      <w:r w:rsidRPr="00BA5AF5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=</w:t>
      </w:r>
      <w:proofErr w:type="spellStart"/>
      <w:r w:rsidRPr="00BA5AF5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patt.matcher</w:t>
      </w:r>
      <w:proofErr w:type="spellEnd"/>
      <w:r w:rsidRPr="00BA5AF5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strings1)</w:t>
      </w:r>
      <w:r w:rsidRPr="00BA5AF5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BA5AF5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    </w:t>
      </w:r>
      <w:proofErr w:type="spellStart"/>
      <w:r w:rsidRPr="00BA5AF5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f</w:t>
      </w:r>
      <w:proofErr w:type="spellEnd"/>
      <w:r w:rsidRPr="00BA5AF5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proofErr w:type="spellStart"/>
      <w:r w:rsidRPr="00BA5AF5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matt.find</w:t>
      </w:r>
      <w:proofErr w:type="spellEnd"/>
      <w:r w:rsidRPr="00BA5AF5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)){</w:t>
      </w:r>
      <w:r w:rsidRPr="00BA5AF5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    strings1=</w:t>
      </w:r>
      <w:proofErr w:type="spellStart"/>
      <w:r w:rsidRPr="00BA5AF5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matt.replaceAll</w:t>
      </w:r>
      <w:proofErr w:type="spellEnd"/>
      <w:r w:rsidRPr="00BA5AF5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proofErr w:type="spellStart"/>
      <w:r w:rsidRPr="00BA5AF5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prZam</w:t>
      </w:r>
      <w:proofErr w:type="spellEnd"/>
      <w:r w:rsidRPr="00BA5AF5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BA5AF5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BA5AF5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BA5AF5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}</w:t>
      </w:r>
      <w:r w:rsidRPr="00BA5AF5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}</w:t>
      </w:r>
      <w:r w:rsidRPr="00BA5AF5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</w:t>
      </w:r>
      <w:proofErr w:type="spellStart"/>
      <w:r w:rsidRPr="00BA5AF5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ystem.</w:t>
      </w:r>
      <w:r w:rsidRPr="00BA5AF5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ru-RU"/>
        </w:rPr>
        <w:t>out</w:t>
      </w:r>
      <w:r w:rsidRPr="00BA5AF5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println</w:t>
      </w:r>
      <w:proofErr w:type="spellEnd"/>
      <w:r w:rsidRPr="00BA5AF5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BA5AF5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1) Замена --- "</w:t>
      </w:r>
      <w:r w:rsidRPr="00BA5AF5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+strings1)</w:t>
      </w:r>
      <w:r w:rsidRPr="00BA5AF5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BA5AF5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BA5AF5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ystem.</w:t>
      </w:r>
      <w:r w:rsidRPr="00BA5AF5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ru-RU"/>
        </w:rPr>
        <w:t>out</w:t>
      </w:r>
      <w:r w:rsidRPr="00BA5AF5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println</w:t>
      </w:r>
      <w:proofErr w:type="spellEnd"/>
      <w:r w:rsidRPr="00BA5AF5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BA5AF5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2) Все заглавными --- "</w:t>
      </w:r>
      <w:r w:rsidRPr="00BA5AF5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+strings2.toUpperCase())</w:t>
      </w:r>
      <w:r w:rsidRPr="00BA5AF5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BA5AF5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BA5AF5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ystem.</w:t>
      </w:r>
      <w:r w:rsidRPr="00BA5AF5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ru-RU"/>
        </w:rPr>
        <w:t>out</w:t>
      </w:r>
      <w:r w:rsidRPr="00BA5AF5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println</w:t>
      </w:r>
      <w:proofErr w:type="spellEnd"/>
      <w:r w:rsidRPr="00BA5AF5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BA5AF5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3) Замена регулярными --- "</w:t>
      </w:r>
      <w:r w:rsidRPr="00BA5AF5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+strings3.replaceAll(</w:t>
      </w:r>
      <w:proofErr w:type="spellStart"/>
      <w:r w:rsidRPr="00BA5AF5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delUv</w:t>
      </w:r>
      <w:proofErr w:type="spellEnd"/>
      <w:r w:rsidRPr="00BA5AF5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,</w:t>
      </w:r>
      <w:r w:rsidRPr="00BA5AF5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 любимые "</w:t>
      </w:r>
      <w:r w:rsidRPr="00BA5AF5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)</w:t>
      </w:r>
      <w:r w:rsidRPr="00BA5AF5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BA5AF5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</w:t>
      </w:r>
      <w:r w:rsidRPr="00BA5AF5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}</w:t>
      </w:r>
      <w:r w:rsidRPr="00BA5AF5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>}</w:t>
      </w:r>
    </w:p>
    <w:p w14:paraId="0689B6CF" w14:textId="77777777" w:rsidR="00B20A68" w:rsidRPr="00BA5AF5" w:rsidRDefault="00B20A68" w:rsidP="00B20A68"/>
    <w:p w14:paraId="6C36D6D3" w14:textId="77777777" w:rsidR="00E04FDF" w:rsidRDefault="00E04FDF" w:rsidP="00B20A68">
      <w:pPr>
        <w:pStyle w:val="2"/>
      </w:pPr>
      <w:bookmarkStart w:id="127" w:name="_Toc124529062"/>
      <w:bookmarkStart w:id="128" w:name="_Toc131100536"/>
      <w:r w:rsidRPr="00DE579C">
        <w:rPr>
          <w:lang w:val="en-US"/>
        </w:rPr>
        <w:t xml:space="preserve">11.3. </w:t>
      </w:r>
      <w:r>
        <w:t>Тестирование</w:t>
      </w:r>
      <w:r w:rsidRPr="00DE579C">
        <w:rPr>
          <w:lang w:val="en-US"/>
        </w:rPr>
        <w:t xml:space="preserve"> </w:t>
      </w:r>
      <w:r>
        <w:t>работы</w:t>
      </w:r>
      <w:r w:rsidRPr="00DE579C">
        <w:rPr>
          <w:lang w:val="en-US"/>
        </w:rPr>
        <w:t xml:space="preserve"> </w:t>
      </w:r>
      <w:r>
        <w:t>программы</w:t>
      </w:r>
      <w:r w:rsidRPr="00DE579C">
        <w:rPr>
          <w:lang w:val="en-US"/>
        </w:rPr>
        <w:t xml:space="preserve"> </w:t>
      </w:r>
      <w:r>
        <w:t>с</w:t>
      </w:r>
      <w:r w:rsidRPr="00DE579C">
        <w:rPr>
          <w:lang w:val="en-US"/>
        </w:rPr>
        <w:t xml:space="preserve"> </w:t>
      </w:r>
      <w:r>
        <w:t>проверкой</w:t>
      </w:r>
      <w:bookmarkEnd w:id="127"/>
      <w:bookmarkEnd w:id="128"/>
    </w:p>
    <w:p w14:paraId="0EDC3C44" w14:textId="77777777" w:rsidR="00B20A68" w:rsidRPr="00B20A68" w:rsidRDefault="00BA5AF5" w:rsidP="00B20A68">
      <w:r w:rsidRPr="00BA5AF5">
        <w:rPr>
          <w:noProof/>
          <w:lang w:eastAsia="ru-RU"/>
        </w:rPr>
        <w:drawing>
          <wp:inline distT="0" distB="0" distL="0" distR="0" wp14:anchorId="298C2EF7" wp14:editId="01F27527">
            <wp:extent cx="3299746" cy="472481"/>
            <wp:effectExtent l="0" t="0" r="0" b="3810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299746" cy="4724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00A77D" w14:textId="77777777" w:rsidR="00E04FDF" w:rsidRPr="00EE0B98" w:rsidRDefault="00E04FDF" w:rsidP="00E04FDF">
      <w:pPr>
        <w:pStyle w:val="10"/>
      </w:pPr>
      <w:r w:rsidRPr="00EE0B98">
        <w:br w:type="page"/>
      </w:r>
      <w:bookmarkStart w:id="129" w:name="_Toc124529063"/>
      <w:bookmarkStart w:id="130" w:name="_Toc131100537"/>
      <w:r>
        <w:lastRenderedPageBreak/>
        <w:t>Задание</w:t>
      </w:r>
      <w:r w:rsidRPr="00EE0B98">
        <w:t xml:space="preserve"> 12</w:t>
      </w:r>
      <w:bookmarkEnd w:id="129"/>
      <w:bookmarkEnd w:id="130"/>
    </w:p>
    <w:p w14:paraId="5E263562" w14:textId="77777777" w:rsidR="00E04FDF" w:rsidRPr="00EE0B98" w:rsidRDefault="00E04FDF" w:rsidP="00E04FDF">
      <w:pPr>
        <w:pStyle w:val="2"/>
      </w:pPr>
      <w:bookmarkStart w:id="131" w:name="_Toc124529064"/>
      <w:bookmarkStart w:id="132" w:name="_Toc131100538"/>
      <w:r w:rsidRPr="00EE0B98">
        <w:t xml:space="preserve">12.1. </w:t>
      </w:r>
      <w:r>
        <w:t>Постановка</w:t>
      </w:r>
      <w:r w:rsidRPr="00EE0B98">
        <w:t xml:space="preserve"> </w:t>
      </w:r>
      <w:r>
        <w:t>задачи</w:t>
      </w:r>
      <w:bookmarkEnd w:id="131"/>
      <w:bookmarkEnd w:id="132"/>
    </w:p>
    <w:p w14:paraId="7ADADBAC" w14:textId="77777777" w:rsidR="000F1EFF" w:rsidRDefault="000F1EFF" w:rsidP="000F1EFF">
      <w:pPr>
        <w:ind w:firstLine="708"/>
      </w:pPr>
      <w:bookmarkStart w:id="133" w:name="_Toc124529065"/>
      <w:bookmarkStart w:id="134" w:name="_Toc131100539"/>
      <w:r>
        <w:t>Дан текст письма дедушки к депутату по предложениям в виде массива строк, в котором встречаются несколько ошибок: 1. Повторение слов через один или несколько пробелов; 2. Есть слова паразиты «будем говорить», «ну», «значит так», «короче», «типа»; 3. Обращение к депутату «Алексей Геннадьевич» в тексте записано, как «эй», «</w:t>
      </w:r>
      <w:proofErr w:type="spellStart"/>
      <w:r>
        <w:t>депутатик</w:t>
      </w:r>
      <w:proofErr w:type="spellEnd"/>
      <w:r>
        <w:t xml:space="preserve">», «мужчинка» или «сынок». Помогите дедушке не опозориться и исправить его стандартные ошибки. В цикле с использование регулярных выражений выполнить </w:t>
      </w:r>
      <w:proofErr w:type="spellStart"/>
      <w:r>
        <w:t>автозамену</w:t>
      </w:r>
      <w:proofErr w:type="spellEnd"/>
      <w:r>
        <w:t xml:space="preserve"> информации с использованием массивов регулярных выражений. Исходную и измененную информацию вывести построчно: сначала исходная строка, затем измененная</w:t>
      </w:r>
      <w:r w:rsidRPr="000F1EFF">
        <w:t>.</w:t>
      </w:r>
    </w:p>
    <w:p w14:paraId="392A44FA" w14:textId="77777777" w:rsidR="00485AE5" w:rsidRPr="000F1EFF" w:rsidRDefault="00485AE5" w:rsidP="00485AE5"/>
    <w:p w14:paraId="25A50F73" w14:textId="77777777" w:rsidR="00E04FDF" w:rsidRPr="008015CD" w:rsidRDefault="00E04FDF" w:rsidP="00E04FDF">
      <w:pPr>
        <w:pStyle w:val="2"/>
      </w:pPr>
      <w:r>
        <w:t>12.2. Решение задачи, код программы</w:t>
      </w:r>
      <w:bookmarkEnd w:id="133"/>
      <w:bookmarkEnd w:id="134"/>
    </w:p>
    <w:p w14:paraId="484E8671" w14:textId="77777777" w:rsidR="00B20A68" w:rsidRPr="00B20A68" w:rsidRDefault="00B20A68" w:rsidP="00B20A68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jc w:val="left"/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</w:pPr>
      <w:proofErr w:type="spellStart"/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mport</w:t>
      </w:r>
      <w:proofErr w:type="spellEnd"/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java.util.Objects</w:t>
      </w:r>
      <w:proofErr w:type="spellEnd"/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</w:r>
      <w:proofErr w:type="spellStart"/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mport</w:t>
      </w:r>
      <w:proofErr w:type="spellEnd"/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java.util.Scanner</w:t>
      </w:r>
      <w:proofErr w:type="spellEnd"/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</w:r>
      <w:proofErr w:type="spellStart"/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mport</w:t>
      </w:r>
      <w:proofErr w:type="spellEnd"/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 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java.util.regex.Matcher</w:t>
      </w:r>
      <w:proofErr w:type="spellEnd"/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</w:r>
      <w:proofErr w:type="spellStart"/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mport</w:t>
      </w:r>
      <w:proofErr w:type="spellEnd"/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java.util.regex.Pattern</w:t>
      </w:r>
      <w:proofErr w:type="spellEnd"/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</w:r>
      <w:proofErr w:type="spellStart"/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public</w:t>
      </w:r>
      <w:proofErr w:type="spellEnd"/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class</w:t>
      </w:r>
      <w:proofErr w:type="spellEnd"/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work_12 {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</w:t>
      </w:r>
      <w:proofErr w:type="spellStart"/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public</w:t>
      </w:r>
      <w:proofErr w:type="spellEnd"/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static</w:t>
      </w:r>
      <w:proofErr w:type="spellEnd"/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void</w:t>
      </w:r>
      <w:proofErr w:type="spellEnd"/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B20A68">
        <w:rPr>
          <w:rFonts w:ascii="JetBrains Mono" w:eastAsia="Times New Roman" w:hAnsi="JetBrains Mono" w:cs="Courier New"/>
          <w:color w:val="FFC66D"/>
          <w:sz w:val="20"/>
          <w:szCs w:val="20"/>
          <w:lang w:eastAsia="ru-RU"/>
        </w:rPr>
        <w:t>main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tring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[] 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args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 {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canner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mc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=</w:t>
      </w:r>
      <w:proofErr w:type="spellStart"/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new</w:t>
      </w:r>
      <w:proofErr w:type="spellEnd"/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canner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System.</w:t>
      </w:r>
      <w:r w:rsidRPr="00B20A6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ru-RU"/>
        </w:rPr>
        <w:t>in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ystem.</w:t>
      </w:r>
      <w:r w:rsidRPr="00B20A6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ru-RU"/>
        </w:rPr>
        <w:t>out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println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 xml:space="preserve">"Когда закончите ввод, перейдите на </w:t>
      </w:r>
      <w:proofErr w:type="spellStart"/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след</w:t>
      </w:r>
      <w:r w:rsidR="00485AE5">
        <w:rPr>
          <w:rFonts w:asciiTheme="minorHAnsi" w:eastAsia="Times New Roman" w:hAnsiTheme="minorHAnsi" w:cs="Courier New"/>
          <w:color w:val="6A8759"/>
          <w:sz w:val="20"/>
          <w:szCs w:val="20"/>
          <w:lang w:eastAsia="ru-RU"/>
        </w:rPr>
        <w:t>.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.строку</w:t>
      </w:r>
      <w:proofErr w:type="spellEnd"/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 xml:space="preserve"> и введите 'END'"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while</w:t>
      </w:r>
      <w:proofErr w:type="spellEnd"/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mc.hasNextLine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)) {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tringBuilder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tr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= </w:t>
      </w:r>
      <w:proofErr w:type="spellStart"/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new</w:t>
      </w:r>
      <w:proofErr w:type="spellEnd"/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tringBuilder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)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    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tring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line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= 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mc.nextLine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)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    </w:t>
      </w:r>
      <w:proofErr w:type="spellStart"/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f</w:t>
      </w:r>
      <w:proofErr w:type="spellEnd"/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!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line.equals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END"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) {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    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tr.append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line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.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append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ystem.</w:t>
      </w:r>
      <w:r w:rsidRPr="00B20A68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ru-RU"/>
        </w:rPr>
        <w:t>lineSeparator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))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        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ystem.</w:t>
      </w:r>
      <w:r w:rsidRPr="00B20A6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ru-RU"/>
        </w:rPr>
        <w:t>out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println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tring.</w:t>
      </w:r>
      <w:r w:rsidRPr="00B20A68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ru-RU"/>
        </w:rPr>
        <w:t>valueOf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tr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.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replaceAll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shd w:val="clear" w:color="auto" w:fill="364135"/>
          <w:lang w:eastAsia="ru-RU"/>
        </w:rPr>
        <w:t>(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shd w:val="clear" w:color="auto" w:fill="364135"/>
          <w:lang w:eastAsia="ru-RU"/>
        </w:rPr>
        <w:t>\\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shd w:val="clear" w:color="auto" w:fill="364135"/>
          <w:lang w:eastAsia="ru-RU"/>
        </w:rPr>
        <w:t>r|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shd w:val="clear" w:color="auto" w:fill="364135"/>
          <w:lang w:eastAsia="ru-RU"/>
        </w:rPr>
        <w:t>\\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shd w:val="clear" w:color="auto" w:fill="364135"/>
          <w:lang w:eastAsia="ru-RU"/>
        </w:rPr>
        <w:t>n)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, 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"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)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}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</w:t>
      </w:r>
      <w:proofErr w:type="spellStart"/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else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{</w:t>
      </w:r>
      <w:proofErr w:type="spellStart"/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break</w:t>
      </w:r>
      <w:proofErr w:type="spellEnd"/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}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tring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m = 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tring.</w:t>
      </w:r>
      <w:r w:rsidRPr="00B20A68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ru-RU"/>
        </w:rPr>
        <w:t>valueOf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tr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    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tring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[] 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mas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={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эй"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,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</w:t>
      </w:r>
      <w:proofErr w:type="spellStart"/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депутатик</w:t>
      </w:r>
      <w:proofErr w:type="spellEnd"/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,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мужчинка"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, 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</w:t>
      </w:r>
      <w:proofErr w:type="spellStart"/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сынок"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,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эй</w:t>
      </w:r>
      <w:proofErr w:type="spellEnd"/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 xml:space="preserve"> "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,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</w:t>
      </w:r>
      <w:proofErr w:type="spellStart"/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депутатик</w:t>
      </w:r>
      <w:proofErr w:type="spellEnd"/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 xml:space="preserve"> "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,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мужчинка "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, 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сынок "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,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            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ну "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,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будем говорить "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,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значит так "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,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короче "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,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типа "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,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 xml:space="preserve">"будем </w:t>
      </w:r>
      <w:proofErr w:type="spellStart"/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говорить"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,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значит</w:t>
      </w:r>
      <w:proofErr w:type="spellEnd"/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 xml:space="preserve"> так"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,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            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</w:t>
      </w:r>
      <w:proofErr w:type="spellStart"/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короче"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,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типа</w:t>
      </w:r>
      <w:proofErr w:type="spellEnd"/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,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\\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s+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\\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s+"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}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    </w:t>
      </w:r>
      <w:proofErr w:type="spellStart"/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for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proofErr w:type="spellStart"/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nt</w:t>
      </w:r>
      <w:proofErr w:type="spellEnd"/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i =</w:t>
      </w:r>
      <w:r w:rsidRPr="00B20A68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0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i&lt;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mas.</w:t>
      </w:r>
      <w:r w:rsidRPr="00B20A68">
        <w:rPr>
          <w:rFonts w:ascii="JetBrains Mono" w:eastAsia="Times New Roman" w:hAnsi="JetBrains Mono" w:cs="Courier New"/>
          <w:color w:val="9876AA"/>
          <w:sz w:val="20"/>
          <w:szCs w:val="20"/>
          <w:lang w:eastAsia="ru-RU"/>
        </w:rPr>
        <w:t>length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i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++){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    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Pattern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q1=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Pattern.</w:t>
      </w:r>
      <w:r w:rsidRPr="00B20A68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ru-RU"/>
        </w:rPr>
        <w:t>compile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proofErr w:type="spellStart"/>
      <w:r w:rsidRPr="00B20A68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ru-RU"/>
        </w:rPr>
        <w:t>numb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mas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,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i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)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        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Matcher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textDeda1 = q1.matcher(m)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        </w:t>
      </w:r>
      <w:proofErr w:type="spellStart"/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while</w:t>
      </w:r>
      <w:proofErr w:type="spellEnd"/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textDeda1.find()) {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        </w:t>
      </w:r>
      <w:proofErr w:type="spellStart"/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f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(i &lt;= </w:t>
      </w:r>
      <w:r w:rsidRPr="00B20A68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7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 {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            m = textDeda1.replaceAll(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 xml:space="preserve">"Алексей </w:t>
      </w:r>
      <w:proofErr w:type="spellStart"/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Генадьевич</w:t>
      </w:r>
      <w:proofErr w:type="spellEnd"/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}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        </w:t>
      </w:r>
      <w:proofErr w:type="spellStart"/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else</w:t>
      </w:r>
      <w:proofErr w:type="spellEnd"/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f</w:t>
      </w:r>
      <w:proofErr w:type="spellEnd"/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(i &gt; </w:t>
      </w:r>
      <w:r w:rsidRPr="00B20A68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 xml:space="preserve">7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|| i &lt;= </w:t>
      </w:r>
      <w:r w:rsidRPr="00B20A68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16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 {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            m= textDeda1.replaceAll(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"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           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} </w:t>
      </w:r>
      <w:proofErr w:type="spellStart"/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else</w:t>
      </w:r>
      <w:proofErr w:type="spellEnd"/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f</w:t>
      </w:r>
      <w:proofErr w:type="spellEnd"/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i==</w:t>
      </w:r>
      <w:r w:rsidRPr="00B20A68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17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{m= textDeda1.replaceAll(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 "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}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    }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}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tring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[] 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pp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= 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m.split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shd w:val="clear" w:color="auto" w:fill="364135"/>
          <w:lang w:eastAsia="ru-RU"/>
        </w:rPr>
        <w:t xml:space="preserve"> 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    </w:t>
      </w:r>
      <w:proofErr w:type="spellStart"/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for</w:t>
      </w:r>
      <w:proofErr w:type="spellEnd"/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proofErr w:type="spellStart"/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nt</w:t>
      </w:r>
      <w:proofErr w:type="spellEnd"/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j = </w:t>
      </w:r>
      <w:r w:rsidRPr="00B20A68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0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j &lt; pp.</w:t>
      </w:r>
      <w:r w:rsidRPr="00B20A68">
        <w:rPr>
          <w:rFonts w:ascii="JetBrains Mono" w:eastAsia="Times New Roman" w:hAnsi="JetBrains Mono" w:cs="Courier New"/>
          <w:color w:val="9876AA"/>
          <w:sz w:val="20"/>
          <w:szCs w:val="20"/>
          <w:lang w:eastAsia="ru-RU"/>
        </w:rPr>
        <w:t>length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-</w:t>
      </w:r>
      <w:r w:rsidRPr="00B20A68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2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j++){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    </w:t>
      </w:r>
      <w:proofErr w:type="spellStart"/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f</w:t>
      </w:r>
      <w:proofErr w:type="spellEnd"/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Objects.</w:t>
      </w:r>
      <w:r w:rsidRPr="00B20A68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ru-RU"/>
        </w:rPr>
        <w:t>equals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pp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[j]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, 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pp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[j + </w:t>
      </w:r>
      <w:r w:rsidRPr="00B20A68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1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])){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        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pp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[j+</w:t>
      </w:r>
      <w:r w:rsidRPr="00B20A68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1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] =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"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       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}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    </w:t>
      </w:r>
      <w:proofErr w:type="spellStart"/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else</w:t>
      </w:r>
      <w:proofErr w:type="spellEnd"/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f</w:t>
      </w:r>
      <w:proofErr w:type="spellEnd"/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Objects.</w:t>
      </w:r>
      <w:r w:rsidRPr="00B20A68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ru-RU"/>
        </w:rPr>
        <w:t>equals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pp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[j]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, 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pp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[j + </w:t>
      </w:r>
      <w:r w:rsidRPr="00B20A68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2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])){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        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pp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[j+</w:t>
      </w:r>
      <w:r w:rsidRPr="00B20A68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2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]=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"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       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}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}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m= 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tring.</w:t>
      </w:r>
      <w:r w:rsidRPr="00B20A68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ru-RU"/>
        </w:rPr>
        <w:t>join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 "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,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pp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    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Pattern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q1=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Pattern.</w:t>
      </w:r>
      <w:r w:rsidRPr="00B20A68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ru-RU"/>
        </w:rPr>
        <w:t>compile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proofErr w:type="spellStart"/>
      <w:r w:rsidRPr="00B20A68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ru-RU"/>
        </w:rPr>
        <w:t>numb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mas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,</w:t>
      </w:r>
      <w:r w:rsidRPr="00B20A68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17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)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lastRenderedPageBreak/>
        <w:t xml:space="preserve">            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Matcher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textDeda1 = q1.matcher(m)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m= textDeda1.replaceAll(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 "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    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ystem.</w:t>
      </w:r>
      <w:r w:rsidRPr="00B20A6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ru-RU"/>
        </w:rPr>
        <w:t>out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println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m)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    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ystem.</w:t>
      </w:r>
      <w:r w:rsidRPr="00B20A6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ru-RU"/>
        </w:rPr>
        <w:t>out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println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B20A6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"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}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}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</w:t>
      </w:r>
      <w:proofErr w:type="spellStart"/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public</w:t>
      </w:r>
      <w:proofErr w:type="spellEnd"/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static</w:t>
      </w:r>
      <w:proofErr w:type="spellEnd"/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tring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</w:t>
      </w:r>
      <w:proofErr w:type="spellStart"/>
      <w:r w:rsidRPr="00B20A68">
        <w:rPr>
          <w:rFonts w:ascii="JetBrains Mono" w:eastAsia="Times New Roman" w:hAnsi="JetBrains Mono" w:cs="Courier New"/>
          <w:color w:val="FFC66D"/>
          <w:sz w:val="20"/>
          <w:szCs w:val="20"/>
          <w:lang w:eastAsia="ru-RU"/>
        </w:rPr>
        <w:t>numb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tring</w:t>
      </w:r>
      <w:proofErr w:type="spellEnd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[] </w:t>
      </w:r>
      <w:proofErr w:type="spellStart"/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m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,int</w:t>
      </w:r>
      <w:proofErr w:type="spellEnd"/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n){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</w:t>
      </w:r>
      <w:proofErr w:type="spellStart"/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return</w:t>
      </w:r>
      <w:proofErr w:type="spellEnd"/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m[n]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B20A6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}</w:t>
      </w:r>
      <w:r w:rsidRPr="00B20A6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>}</w:t>
      </w:r>
    </w:p>
    <w:p w14:paraId="07888AD3" w14:textId="77777777" w:rsidR="00E04FDF" w:rsidRDefault="00E04FDF" w:rsidP="00E04FDF"/>
    <w:p w14:paraId="1C42781A" w14:textId="77777777" w:rsidR="00E04FDF" w:rsidRDefault="00E04FDF" w:rsidP="00E04FDF">
      <w:pPr>
        <w:pStyle w:val="2"/>
      </w:pPr>
      <w:bookmarkStart w:id="135" w:name="_Toc124529066"/>
      <w:bookmarkStart w:id="136" w:name="_Toc131100540"/>
      <w:r>
        <w:t>12.3. Тестирование работы программы с проверкой</w:t>
      </w:r>
      <w:bookmarkEnd w:id="135"/>
      <w:bookmarkEnd w:id="136"/>
    </w:p>
    <w:p w14:paraId="3D0640CE" w14:textId="77777777" w:rsidR="003D4F6E" w:rsidRDefault="00B671A7">
      <w:r w:rsidRPr="00B671A7">
        <w:rPr>
          <w:noProof/>
          <w:lang w:eastAsia="ru-RU"/>
        </w:rPr>
        <w:drawing>
          <wp:inline distT="0" distB="0" distL="0" distR="0" wp14:anchorId="4D850E37" wp14:editId="047F44E7">
            <wp:extent cx="5471634" cy="247671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471634" cy="2476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F103FD" w14:textId="77777777" w:rsidR="00B671A7" w:rsidRPr="0024707E" w:rsidRDefault="00B671A7">
      <w:pPr>
        <w:rPr>
          <w:lang w:val="en-US"/>
        </w:rPr>
      </w:pPr>
      <w:r>
        <w:t>Как мы можем видеть, программа убрала все ошибки дедушки. К</w:t>
      </w:r>
      <w:r w:rsidR="0024707E">
        <w:t>од верен.</w:t>
      </w:r>
    </w:p>
    <w:sectPr w:rsidR="00B671A7" w:rsidRPr="0024707E" w:rsidSect="00E04FDF">
      <w:pgSz w:w="11906" w:h="16838"/>
      <w:pgMar w:top="1134" w:right="850" w:bottom="1134" w:left="1701" w:header="0" w:footer="0" w:gutter="0"/>
      <w:cols w:space="720"/>
      <w:formProt w:val="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Liberation Sans">
    <w:altName w:val="Arial"/>
    <w:panose1 w:val="00000000000000000000"/>
    <w:charset w:val="CC"/>
    <w:family w:val="swiss"/>
    <w:notTrueType/>
    <w:pitch w:val="variable"/>
    <w:sig w:usb0="00000201" w:usb1="00000000" w:usb2="00000000" w:usb3="00000000" w:csb0="00000004" w:csb1="00000000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JetBrains Mono">
    <w:altName w:val="Times New Roman"/>
    <w:panose1 w:val="00000000000000000000"/>
    <w:charset w:val="CC"/>
    <w:family w:val="roman"/>
    <w:notTrueType/>
    <w:pitch w:val="variable"/>
    <w:sig w:usb0="00000201" w:usb1="00000000" w:usb2="00000000" w:usb3="00000000" w:csb0="00000004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67A46D46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 w15:restartNumberingAfterBreak="0">
    <w:nsid w:val="FFFFFF7D"/>
    <w:multiLevelType w:val="singleLevel"/>
    <w:tmpl w:val="79F04DA0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 w15:restartNumberingAfterBreak="0">
    <w:nsid w:val="FFFFFF7E"/>
    <w:multiLevelType w:val="singleLevel"/>
    <w:tmpl w:val="9036DF8A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 w15:restartNumberingAfterBreak="0">
    <w:nsid w:val="FFFFFF7F"/>
    <w:multiLevelType w:val="singleLevel"/>
    <w:tmpl w:val="BAD05C54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 w15:restartNumberingAfterBreak="0">
    <w:nsid w:val="FFFFFF80"/>
    <w:multiLevelType w:val="singleLevel"/>
    <w:tmpl w:val="6F38471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0DEA9C0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CAC48086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1005DC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C26BA8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 w15:restartNumberingAfterBreak="0">
    <w:nsid w:val="FFFFFF89"/>
    <w:multiLevelType w:val="singleLevel"/>
    <w:tmpl w:val="ED32189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92B7A4A"/>
    <w:multiLevelType w:val="multilevel"/>
    <w:tmpl w:val="7F3A3C4E"/>
    <w:lvl w:ilvl="0">
      <w:start w:val="1"/>
      <w:numFmt w:val="none"/>
      <w:suff w:val="nothing"/>
      <w:lvlText w:val=""/>
      <w:lvlJc w:val="left"/>
      <w:pPr>
        <w:tabs>
          <w:tab w:val="num" w:pos="0"/>
        </w:tabs>
      </w:pPr>
      <w:rPr>
        <w:rFonts w:cs="Times New Roman"/>
      </w:r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</w:pPr>
      <w:rPr>
        <w:rFonts w:cs="Times New Roman"/>
      </w:r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</w:pPr>
      <w:rPr>
        <w:rFonts w:cs="Times New Roman"/>
      </w:r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</w:pPr>
      <w:rPr>
        <w:rFonts w:cs="Times New Roman"/>
      </w:r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</w:pPr>
      <w:rPr>
        <w:rFonts w:cs="Times New Roman"/>
      </w:r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</w:pPr>
      <w:rPr>
        <w:rFonts w:cs="Times New Roman"/>
      </w:r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</w:pPr>
      <w:rPr>
        <w:rFonts w:cs="Times New Roman"/>
      </w:r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</w:pPr>
      <w:rPr>
        <w:rFonts w:cs="Times New Roman"/>
      </w:r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</w:pPr>
      <w:rPr>
        <w:rFonts w:cs="Times New Roman"/>
      </w:rPr>
    </w:lvl>
  </w:abstractNum>
  <w:abstractNum w:abstractNumId="11" w15:restartNumberingAfterBreak="0">
    <w:nsid w:val="16B42710"/>
    <w:multiLevelType w:val="multilevel"/>
    <w:tmpl w:val="8C80A222"/>
    <w:lvl w:ilvl="0">
      <w:start w:val="1"/>
      <w:numFmt w:val="bullet"/>
      <w:pStyle w:val="a"/>
      <w:lvlText w:val=""/>
      <w:lvlJc w:val="left"/>
      <w:pPr>
        <w:tabs>
          <w:tab w:val="num" w:pos="0"/>
        </w:tabs>
        <w:ind w:left="1429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2149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869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3589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4309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5029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749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6469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7189" w:hanging="360"/>
      </w:pPr>
      <w:rPr>
        <w:rFonts w:ascii="Wingdings" w:hAnsi="Wingdings" w:hint="default"/>
      </w:rPr>
    </w:lvl>
  </w:abstractNum>
  <w:abstractNum w:abstractNumId="12" w15:restartNumberingAfterBreak="0">
    <w:nsid w:val="18D136E9"/>
    <w:multiLevelType w:val="multilevel"/>
    <w:tmpl w:val="8D9E5EBE"/>
    <w:lvl w:ilvl="0">
      <w:start w:val="1"/>
      <w:numFmt w:val="decimal"/>
      <w:pStyle w:val="a0"/>
      <w:lvlText w:val="%1."/>
      <w:lvlJc w:val="left"/>
      <w:pPr>
        <w:tabs>
          <w:tab w:val="num" w:pos="0"/>
        </w:tabs>
        <w:ind w:left="1429" w:hanging="360"/>
      </w:pPr>
      <w:rPr>
        <w:rFonts w:cs="Times New Roman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2149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869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0"/>
        </w:tabs>
        <w:ind w:left="3589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0"/>
        </w:tabs>
        <w:ind w:left="4309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0"/>
        </w:tabs>
        <w:ind w:left="5029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0"/>
        </w:tabs>
        <w:ind w:left="5749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0"/>
        </w:tabs>
        <w:ind w:left="6469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0"/>
        </w:tabs>
        <w:ind w:left="7189" w:hanging="180"/>
      </w:pPr>
      <w:rPr>
        <w:rFonts w:cs="Times New Roman"/>
      </w:rPr>
    </w:lvl>
  </w:abstractNum>
  <w:abstractNum w:abstractNumId="13" w15:restartNumberingAfterBreak="0">
    <w:nsid w:val="33B274EF"/>
    <w:multiLevelType w:val="multilevel"/>
    <w:tmpl w:val="94BEAA30"/>
    <w:lvl w:ilvl="0">
      <w:start w:val="1"/>
      <w:numFmt w:val="decimal"/>
      <w:pStyle w:val="a1"/>
      <w:lvlText w:val="%1."/>
      <w:lvlJc w:val="left"/>
      <w:pPr>
        <w:tabs>
          <w:tab w:val="num" w:pos="0"/>
        </w:tabs>
        <w:ind w:left="786" w:hanging="360"/>
      </w:pPr>
      <w:rPr>
        <w:rFonts w:cs="Times New Roman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  <w:rPr>
        <w:rFonts w:cs="Times New Roman"/>
      </w:rPr>
    </w:lvl>
  </w:abstractNum>
  <w:abstractNum w:abstractNumId="14" w15:restartNumberingAfterBreak="0">
    <w:nsid w:val="51EE6DD1"/>
    <w:multiLevelType w:val="multilevel"/>
    <w:tmpl w:val="6504BDCE"/>
    <w:lvl w:ilvl="0">
      <w:start w:val="1"/>
      <w:numFmt w:val="decimal"/>
      <w:pStyle w:val="a2"/>
      <w:lvlText w:val="%1."/>
      <w:lvlJc w:val="left"/>
      <w:pPr>
        <w:tabs>
          <w:tab w:val="num" w:pos="0"/>
        </w:tabs>
        <w:ind w:left="720" w:hanging="360"/>
      </w:pPr>
      <w:rPr>
        <w:rFonts w:cs="Times New Roman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  <w:rPr>
        <w:rFonts w:cs="Times New Roman"/>
      </w:rPr>
    </w:lvl>
  </w:abstractNum>
  <w:abstractNum w:abstractNumId="15" w15:restartNumberingAfterBreak="0">
    <w:nsid w:val="528333B6"/>
    <w:multiLevelType w:val="multilevel"/>
    <w:tmpl w:val="3044F716"/>
    <w:lvl w:ilvl="0">
      <w:start w:val="1"/>
      <w:numFmt w:val="decimal"/>
      <w:lvlText w:val="%1."/>
      <w:lvlJc w:val="left"/>
      <w:pPr>
        <w:ind w:left="492" w:hanging="492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6" w15:restartNumberingAfterBreak="0">
    <w:nsid w:val="7C3F512D"/>
    <w:multiLevelType w:val="multilevel"/>
    <w:tmpl w:val="F2A651EA"/>
    <w:lvl w:ilvl="0">
      <w:start w:val="1"/>
      <w:numFmt w:val="decimal"/>
      <w:pStyle w:val="1"/>
      <w:lvlText w:val="%1."/>
      <w:lvlJc w:val="left"/>
      <w:pPr>
        <w:tabs>
          <w:tab w:val="num" w:pos="0"/>
        </w:tabs>
        <w:ind w:left="1068" w:hanging="360"/>
      </w:pPr>
      <w:rPr>
        <w:rFonts w:cs="Times New Roman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2148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868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3588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4308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5028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748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6468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7188" w:hanging="360"/>
      </w:pPr>
      <w:rPr>
        <w:rFonts w:ascii="Wingdings" w:hAnsi="Wingdings" w:hint="default"/>
      </w:rPr>
    </w:lvl>
  </w:abstractNum>
  <w:num w:numId="1">
    <w:abstractNumId w:val="12"/>
  </w:num>
  <w:num w:numId="2">
    <w:abstractNumId w:val="11"/>
  </w:num>
  <w:num w:numId="3">
    <w:abstractNumId w:val="13"/>
  </w:num>
  <w:num w:numId="4">
    <w:abstractNumId w:val="14"/>
  </w:num>
  <w:num w:numId="5">
    <w:abstractNumId w:val="16"/>
  </w:num>
  <w:num w:numId="6">
    <w:abstractNumId w:val="10"/>
  </w:num>
  <w:num w:numId="7">
    <w:abstractNumId w:val="9"/>
  </w:num>
  <w:num w:numId="8">
    <w:abstractNumId w:val="7"/>
  </w:num>
  <w:num w:numId="9">
    <w:abstractNumId w:val="6"/>
  </w:num>
  <w:num w:numId="10">
    <w:abstractNumId w:val="5"/>
  </w:num>
  <w:num w:numId="11">
    <w:abstractNumId w:val="4"/>
  </w:num>
  <w:num w:numId="12">
    <w:abstractNumId w:val="8"/>
  </w:num>
  <w:num w:numId="13">
    <w:abstractNumId w:val="3"/>
  </w:num>
  <w:num w:numId="14">
    <w:abstractNumId w:val="2"/>
  </w:num>
  <w:num w:numId="15">
    <w:abstractNumId w:val="1"/>
  </w:num>
  <w:num w:numId="16">
    <w:abstractNumId w:val="0"/>
  </w:num>
  <w:num w:numId="17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E75A0"/>
    <w:rsid w:val="000C47AF"/>
    <w:rsid w:val="000F1EFF"/>
    <w:rsid w:val="0024707E"/>
    <w:rsid w:val="003343C2"/>
    <w:rsid w:val="003768E0"/>
    <w:rsid w:val="003D4F6E"/>
    <w:rsid w:val="00485AE5"/>
    <w:rsid w:val="0050064D"/>
    <w:rsid w:val="005F5172"/>
    <w:rsid w:val="00655D4C"/>
    <w:rsid w:val="008E75A0"/>
    <w:rsid w:val="00B15500"/>
    <w:rsid w:val="00B20A68"/>
    <w:rsid w:val="00B671A7"/>
    <w:rsid w:val="00BA5AF5"/>
    <w:rsid w:val="00D44290"/>
    <w:rsid w:val="00E04FDF"/>
    <w:rsid w:val="00EE0B98"/>
    <w:rsid w:val="00F736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8BFA5F9"/>
  <w15:chartTrackingRefBased/>
  <w15:docId w15:val="{425BBA08-BA09-419D-B970-53453CFBA8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Subtle 1" w:semiHidden="1" w:unhideWhenUsed="1"/>
    <w:lsdException w:name="Table Subtle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3">
    <w:name w:val="Normal"/>
    <w:qFormat/>
    <w:rsid w:val="00E04FDF"/>
    <w:pPr>
      <w:suppressAutoHyphens/>
      <w:spacing w:after="0" w:line="240" w:lineRule="auto"/>
      <w:jc w:val="both"/>
    </w:pPr>
    <w:rPr>
      <w:rFonts w:ascii="Times New Roman" w:eastAsia="Calibri" w:hAnsi="Times New Roman" w:cs="Times New Roman"/>
      <w:sz w:val="28"/>
    </w:rPr>
  </w:style>
  <w:style w:type="paragraph" w:styleId="10">
    <w:name w:val="heading 1"/>
    <w:basedOn w:val="a3"/>
    <w:next w:val="a3"/>
    <w:link w:val="11"/>
    <w:uiPriority w:val="99"/>
    <w:qFormat/>
    <w:rsid w:val="00E04FDF"/>
    <w:pPr>
      <w:keepNext/>
      <w:keepLines/>
      <w:widowControl w:val="0"/>
      <w:jc w:val="center"/>
      <w:outlineLvl w:val="0"/>
    </w:pPr>
    <w:rPr>
      <w:rFonts w:eastAsia="Times New Roman"/>
      <w:b/>
      <w:bCs/>
      <w:szCs w:val="28"/>
    </w:rPr>
  </w:style>
  <w:style w:type="paragraph" w:styleId="2">
    <w:name w:val="heading 2"/>
    <w:basedOn w:val="a3"/>
    <w:next w:val="a3"/>
    <w:link w:val="20"/>
    <w:uiPriority w:val="99"/>
    <w:qFormat/>
    <w:rsid w:val="00E04FDF"/>
    <w:pPr>
      <w:keepNext/>
      <w:keepLines/>
      <w:spacing w:before="40"/>
      <w:jc w:val="center"/>
      <w:outlineLvl w:val="1"/>
    </w:pPr>
    <w:rPr>
      <w:rFonts w:eastAsia="Times New Roman"/>
      <w:b/>
      <w:i/>
      <w:szCs w:val="26"/>
    </w:rPr>
  </w:style>
  <w:style w:type="paragraph" w:styleId="3">
    <w:name w:val="heading 3"/>
    <w:basedOn w:val="a3"/>
    <w:next w:val="a3"/>
    <w:link w:val="30"/>
    <w:uiPriority w:val="99"/>
    <w:qFormat/>
    <w:rsid w:val="00E04FDF"/>
    <w:pPr>
      <w:keepNext/>
      <w:keepLines/>
      <w:jc w:val="center"/>
      <w:outlineLvl w:val="2"/>
    </w:pPr>
    <w:rPr>
      <w:rFonts w:eastAsia="Times New Roman"/>
      <w:bCs/>
      <w:i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character" w:customStyle="1" w:styleId="11">
    <w:name w:val="Заголовок 1 Знак"/>
    <w:basedOn w:val="a4"/>
    <w:link w:val="10"/>
    <w:uiPriority w:val="99"/>
    <w:rsid w:val="00E04FDF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20">
    <w:name w:val="Заголовок 2 Знак"/>
    <w:basedOn w:val="a4"/>
    <w:link w:val="2"/>
    <w:uiPriority w:val="99"/>
    <w:rsid w:val="00E04FDF"/>
    <w:rPr>
      <w:rFonts w:ascii="Times New Roman" w:eastAsia="Times New Roman" w:hAnsi="Times New Roman" w:cs="Times New Roman"/>
      <w:b/>
      <w:i/>
      <w:sz w:val="28"/>
      <w:szCs w:val="26"/>
    </w:rPr>
  </w:style>
  <w:style w:type="character" w:customStyle="1" w:styleId="30">
    <w:name w:val="Заголовок 3 Знак"/>
    <w:basedOn w:val="a4"/>
    <w:link w:val="3"/>
    <w:uiPriority w:val="99"/>
    <w:rsid w:val="00E04FDF"/>
    <w:rPr>
      <w:rFonts w:ascii="Times New Roman" w:eastAsia="Times New Roman" w:hAnsi="Times New Roman" w:cs="Times New Roman"/>
      <w:bCs/>
      <w:i/>
      <w:sz w:val="28"/>
    </w:rPr>
  </w:style>
  <w:style w:type="character" w:customStyle="1" w:styleId="a7">
    <w:name w:val="Нум. список Знак"/>
    <w:uiPriority w:val="99"/>
    <w:locked/>
    <w:rsid w:val="00E04FDF"/>
    <w:rPr>
      <w:rFonts w:ascii="Times New Roman" w:hAnsi="Times New Roman" w:cs="Times New Roman"/>
      <w:color w:val="000000"/>
      <w:sz w:val="28"/>
      <w:szCs w:val="28"/>
    </w:rPr>
  </w:style>
  <w:style w:type="character" w:customStyle="1" w:styleId="12">
    <w:name w:val="Стиль1 Знак"/>
    <w:link w:val="13"/>
    <w:uiPriority w:val="99"/>
    <w:locked/>
    <w:rsid w:val="00E04FDF"/>
    <w:rPr>
      <w:rFonts w:ascii="Times New Roman" w:hAnsi="Times New Roman"/>
      <w:sz w:val="28"/>
      <w:szCs w:val="28"/>
    </w:rPr>
  </w:style>
  <w:style w:type="character" w:customStyle="1" w:styleId="14">
    <w:name w:val="Список1 Знак"/>
    <w:link w:val="1"/>
    <w:uiPriority w:val="99"/>
    <w:locked/>
    <w:rsid w:val="00E04FDF"/>
    <w:rPr>
      <w:rFonts w:ascii="Times New Roman" w:hAnsi="Times New Roman"/>
      <w:sz w:val="28"/>
    </w:rPr>
  </w:style>
  <w:style w:type="character" w:customStyle="1" w:styleId="BalloonTextChar">
    <w:name w:val="Balloon Text Char"/>
    <w:uiPriority w:val="99"/>
    <w:semiHidden/>
    <w:locked/>
    <w:rsid w:val="00E04FDF"/>
    <w:rPr>
      <w:rFonts w:ascii="Tahoma" w:hAnsi="Tahoma"/>
      <w:sz w:val="16"/>
    </w:rPr>
  </w:style>
  <w:style w:type="character" w:customStyle="1" w:styleId="-">
    <w:name w:val="Интернет-ссылка"/>
    <w:uiPriority w:val="99"/>
    <w:rsid w:val="00E04FDF"/>
    <w:rPr>
      <w:rFonts w:cs="Times New Roman"/>
      <w:color w:val="0000FF"/>
      <w:u w:val="single"/>
    </w:rPr>
  </w:style>
  <w:style w:type="character" w:customStyle="1" w:styleId="HTMLPreformattedChar">
    <w:name w:val="HTML Preformatted Char"/>
    <w:uiPriority w:val="99"/>
    <w:semiHidden/>
    <w:locked/>
    <w:rsid w:val="00E04FDF"/>
    <w:rPr>
      <w:rFonts w:ascii="Courier New" w:hAnsi="Courier New"/>
      <w:sz w:val="20"/>
      <w:lang w:eastAsia="ru-RU"/>
    </w:rPr>
  </w:style>
  <w:style w:type="character" w:styleId="a8">
    <w:name w:val="Placeholder Text"/>
    <w:uiPriority w:val="99"/>
    <w:semiHidden/>
    <w:rsid w:val="00E04FDF"/>
    <w:rPr>
      <w:rFonts w:cs="Times New Roman"/>
      <w:color w:val="808080"/>
    </w:rPr>
  </w:style>
  <w:style w:type="character" w:customStyle="1" w:styleId="nobr">
    <w:name w:val="nobr"/>
    <w:uiPriority w:val="99"/>
    <w:rsid w:val="00E04FDF"/>
    <w:rPr>
      <w:rFonts w:cs="Times New Roman"/>
    </w:rPr>
  </w:style>
  <w:style w:type="character" w:customStyle="1" w:styleId="a9">
    <w:name w:val="Ссылка указателя"/>
    <w:uiPriority w:val="99"/>
    <w:rsid w:val="00E04FDF"/>
  </w:style>
  <w:style w:type="paragraph" w:customStyle="1" w:styleId="15">
    <w:name w:val="Заголовок1"/>
    <w:basedOn w:val="a3"/>
    <w:next w:val="aa"/>
    <w:uiPriority w:val="99"/>
    <w:rsid w:val="00E04FDF"/>
    <w:pPr>
      <w:keepNext/>
      <w:spacing w:before="240" w:after="120"/>
    </w:pPr>
    <w:rPr>
      <w:rFonts w:ascii="Liberation Sans" w:eastAsia="Microsoft YaHei" w:hAnsi="Liberation Sans" w:cs="Lucida Sans"/>
      <w:szCs w:val="28"/>
    </w:rPr>
  </w:style>
  <w:style w:type="paragraph" w:styleId="aa">
    <w:name w:val="Body Text"/>
    <w:basedOn w:val="a3"/>
    <w:link w:val="ab"/>
    <w:uiPriority w:val="99"/>
    <w:rsid w:val="00E04FDF"/>
    <w:pPr>
      <w:spacing w:after="140" w:line="276" w:lineRule="auto"/>
    </w:pPr>
  </w:style>
  <w:style w:type="character" w:customStyle="1" w:styleId="ab">
    <w:name w:val="Основной текст Знак"/>
    <w:basedOn w:val="a4"/>
    <w:link w:val="aa"/>
    <w:uiPriority w:val="99"/>
    <w:rsid w:val="00E04FDF"/>
    <w:rPr>
      <w:rFonts w:ascii="Times New Roman" w:eastAsia="Calibri" w:hAnsi="Times New Roman" w:cs="Times New Roman"/>
      <w:sz w:val="28"/>
    </w:rPr>
  </w:style>
  <w:style w:type="paragraph" w:styleId="ac">
    <w:name w:val="List"/>
    <w:basedOn w:val="aa"/>
    <w:uiPriority w:val="99"/>
    <w:rsid w:val="00E04FDF"/>
    <w:rPr>
      <w:rFonts w:cs="Lucida Sans"/>
    </w:rPr>
  </w:style>
  <w:style w:type="paragraph" w:styleId="ad">
    <w:name w:val="caption"/>
    <w:basedOn w:val="a3"/>
    <w:uiPriority w:val="99"/>
    <w:qFormat/>
    <w:rsid w:val="00E04FDF"/>
    <w:pPr>
      <w:suppressLineNumbers/>
      <w:spacing w:before="120" w:after="120"/>
    </w:pPr>
    <w:rPr>
      <w:rFonts w:cs="Lucida Sans"/>
      <w:i/>
      <w:iCs/>
      <w:sz w:val="24"/>
      <w:szCs w:val="24"/>
    </w:rPr>
  </w:style>
  <w:style w:type="paragraph" w:styleId="16">
    <w:name w:val="index 1"/>
    <w:basedOn w:val="a3"/>
    <w:next w:val="a3"/>
    <w:autoRedefine/>
    <w:uiPriority w:val="99"/>
    <w:semiHidden/>
    <w:rsid w:val="00E04FDF"/>
    <w:pPr>
      <w:ind w:left="280" w:hanging="280"/>
    </w:pPr>
  </w:style>
  <w:style w:type="paragraph" w:styleId="ae">
    <w:name w:val="index heading"/>
    <w:basedOn w:val="a3"/>
    <w:uiPriority w:val="99"/>
    <w:rsid w:val="00E04FDF"/>
    <w:pPr>
      <w:suppressLineNumbers/>
    </w:pPr>
    <w:rPr>
      <w:rFonts w:cs="Lucida Sans"/>
    </w:rPr>
  </w:style>
  <w:style w:type="paragraph" w:styleId="17">
    <w:name w:val="toc 1"/>
    <w:basedOn w:val="a3"/>
    <w:next w:val="a3"/>
    <w:autoRedefine/>
    <w:uiPriority w:val="39"/>
    <w:rsid w:val="00E04FDF"/>
    <w:pPr>
      <w:tabs>
        <w:tab w:val="right" w:leader="dot" w:pos="9345"/>
      </w:tabs>
      <w:jc w:val="left"/>
    </w:pPr>
    <w:rPr>
      <w:rFonts w:eastAsia="Times New Roman"/>
      <w:lang w:eastAsia="ru-RU"/>
    </w:rPr>
  </w:style>
  <w:style w:type="paragraph" w:styleId="a0">
    <w:name w:val="List Paragraph"/>
    <w:basedOn w:val="a3"/>
    <w:uiPriority w:val="99"/>
    <w:qFormat/>
    <w:rsid w:val="00E04FDF"/>
    <w:pPr>
      <w:numPr>
        <w:numId w:val="1"/>
      </w:numPr>
      <w:contextualSpacing/>
    </w:pPr>
  </w:style>
  <w:style w:type="paragraph" w:styleId="21">
    <w:name w:val="toc 2"/>
    <w:basedOn w:val="a3"/>
    <w:next w:val="a3"/>
    <w:autoRedefine/>
    <w:uiPriority w:val="39"/>
    <w:rsid w:val="00E04FDF"/>
    <w:pPr>
      <w:ind w:left="284"/>
    </w:pPr>
  </w:style>
  <w:style w:type="paragraph" w:styleId="31">
    <w:name w:val="toc 3"/>
    <w:basedOn w:val="a3"/>
    <w:next w:val="a3"/>
    <w:autoRedefine/>
    <w:uiPriority w:val="99"/>
    <w:semiHidden/>
    <w:rsid w:val="00E04FDF"/>
    <w:pPr>
      <w:ind w:left="567"/>
    </w:pPr>
  </w:style>
  <w:style w:type="paragraph" w:customStyle="1" w:styleId="af">
    <w:name w:val="Надписи_в_рис"/>
    <w:basedOn w:val="a3"/>
    <w:uiPriority w:val="99"/>
    <w:rsid w:val="00E04FDF"/>
    <w:pPr>
      <w:spacing w:line="192" w:lineRule="auto"/>
      <w:ind w:left="-113" w:right="-113"/>
      <w:jc w:val="center"/>
    </w:pPr>
    <w:rPr>
      <w:sz w:val="24"/>
    </w:rPr>
  </w:style>
  <w:style w:type="paragraph" w:customStyle="1" w:styleId="af0">
    <w:name w:val="Строки_титула"/>
    <w:basedOn w:val="a3"/>
    <w:uiPriority w:val="99"/>
    <w:rsid w:val="00E04FDF"/>
    <w:pPr>
      <w:tabs>
        <w:tab w:val="center" w:pos="4678"/>
        <w:tab w:val="right" w:pos="9356"/>
      </w:tabs>
    </w:pPr>
  </w:style>
  <w:style w:type="paragraph" w:customStyle="1" w:styleId="a">
    <w:name w:val="Маркированный_список_мой"/>
    <w:basedOn w:val="a3"/>
    <w:uiPriority w:val="99"/>
    <w:rsid w:val="00E04FDF"/>
    <w:pPr>
      <w:numPr>
        <w:numId w:val="2"/>
      </w:numPr>
    </w:pPr>
    <w:rPr>
      <w:lang w:val="en-US"/>
    </w:rPr>
  </w:style>
  <w:style w:type="paragraph" w:customStyle="1" w:styleId="af1">
    <w:name w:val="Заголовок_списка"/>
    <w:basedOn w:val="a3"/>
    <w:uiPriority w:val="99"/>
    <w:rsid w:val="00E04FDF"/>
    <w:rPr>
      <w:caps/>
      <w:szCs w:val="28"/>
      <w:u w:val="double" w:color="00B050"/>
    </w:rPr>
  </w:style>
  <w:style w:type="paragraph" w:customStyle="1" w:styleId="a1">
    <w:name w:val="Нум. список"/>
    <w:basedOn w:val="a0"/>
    <w:uiPriority w:val="99"/>
    <w:rsid w:val="00E04FDF"/>
    <w:pPr>
      <w:numPr>
        <w:numId w:val="3"/>
      </w:numPr>
    </w:pPr>
    <w:rPr>
      <w:color w:val="000000"/>
      <w:szCs w:val="28"/>
    </w:rPr>
  </w:style>
  <w:style w:type="paragraph" w:customStyle="1" w:styleId="13">
    <w:name w:val="Стиль1"/>
    <w:basedOn w:val="a3"/>
    <w:link w:val="12"/>
    <w:uiPriority w:val="99"/>
    <w:rsid w:val="00E04FDF"/>
    <w:rPr>
      <w:rFonts w:eastAsiaTheme="minorHAnsi" w:cstheme="minorBidi"/>
      <w:szCs w:val="28"/>
    </w:rPr>
  </w:style>
  <w:style w:type="paragraph" w:customStyle="1" w:styleId="a2">
    <w:name w:val="Нум.список"/>
    <w:basedOn w:val="a3"/>
    <w:uiPriority w:val="99"/>
    <w:rsid w:val="00E04FDF"/>
    <w:pPr>
      <w:numPr>
        <w:numId w:val="4"/>
      </w:numPr>
    </w:pPr>
    <w:rPr>
      <w:lang w:val="en-US"/>
    </w:rPr>
  </w:style>
  <w:style w:type="paragraph" w:styleId="af2">
    <w:name w:val="Normal (Web)"/>
    <w:basedOn w:val="a3"/>
    <w:uiPriority w:val="99"/>
    <w:rsid w:val="00E04FDF"/>
    <w:rPr>
      <w:rFonts w:eastAsia="Times New Roman"/>
      <w:szCs w:val="24"/>
      <w:lang w:eastAsia="ru-RU"/>
    </w:rPr>
  </w:style>
  <w:style w:type="paragraph" w:customStyle="1" w:styleId="1">
    <w:name w:val="Список1"/>
    <w:basedOn w:val="a3"/>
    <w:link w:val="14"/>
    <w:uiPriority w:val="99"/>
    <w:rsid w:val="00E04FDF"/>
    <w:pPr>
      <w:numPr>
        <w:numId w:val="5"/>
      </w:numPr>
    </w:pPr>
    <w:rPr>
      <w:rFonts w:eastAsiaTheme="minorHAnsi" w:cstheme="minorBidi"/>
    </w:rPr>
  </w:style>
  <w:style w:type="paragraph" w:customStyle="1" w:styleId="af3">
    <w:name w:val="Формула"/>
    <w:basedOn w:val="a3"/>
    <w:uiPriority w:val="99"/>
    <w:rsid w:val="00E04FDF"/>
    <w:pPr>
      <w:tabs>
        <w:tab w:val="center" w:pos="4678"/>
        <w:tab w:val="right" w:pos="9356"/>
      </w:tabs>
    </w:pPr>
  </w:style>
  <w:style w:type="paragraph" w:styleId="af4">
    <w:name w:val="Balloon Text"/>
    <w:basedOn w:val="a3"/>
    <w:link w:val="af5"/>
    <w:uiPriority w:val="99"/>
    <w:semiHidden/>
    <w:rsid w:val="00E04FDF"/>
    <w:rPr>
      <w:rFonts w:ascii="Tahoma" w:hAnsi="Tahoma"/>
      <w:sz w:val="16"/>
      <w:szCs w:val="16"/>
      <w:lang w:eastAsia="ru-RU"/>
    </w:rPr>
  </w:style>
  <w:style w:type="character" w:customStyle="1" w:styleId="af5">
    <w:name w:val="Текст выноски Знак"/>
    <w:basedOn w:val="a4"/>
    <w:link w:val="af4"/>
    <w:uiPriority w:val="99"/>
    <w:semiHidden/>
    <w:rsid w:val="00E04FDF"/>
    <w:rPr>
      <w:rFonts w:ascii="Tahoma" w:eastAsia="Calibri" w:hAnsi="Tahoma" w:cs="Times New Roman"/>
      <w:sz w:val="16"/>
      <w:szCs w:val="16"/>
      <w:lang w:eastAsia="ru-RU"/>
    </w:rPr>
  </w:style>
  <w:style w:type="paragraph" w:styleId="HTML">
    <w:name w:val="HTML Preformatted"/>
    <w:basedOn w:val="a3"/>
    <w:link w:val="HTML0"/>
    <w:uiPriority w:val="99"/>
    <w:semiHidden/>
    <w:rsid w:val="00E04FD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Courier New" w:hAnsi="Courier New"/>
      <w:sz w:val="20"/>
      <w:szCs w:val="20"/>
      <w:lang w:eastAsia="ru-RU"/>
    </w:rPr>
  </w:style>
  <w:style w:type="character" w:customStyle="1" w:styleId="HTML0">
    <w:name w:val="Стандартный HTML Знак"/>
    <w:basedOn w:val="a4"/>
    <w:link w:val="HTML"/>
    <w:uiPriority w:val="99"/>
    <w:semiHidden/>
    <w:rsid w:val="00E04FDF"/>
    <w:rPr>
      <w:rFonts w:ascii="Courier New" w:eastAsia="Calibri" w:hAnsi="Courier New" w:cs="Times New Roman"/>
      <w:sz w:val="20"/>
      <w:szCs w:val="20"/>
      <w:lang w:eastAsia="ru-RU"/>
    </w:rPr>
  </w:style>
  <w:style w:type="table" w:styleId="af6">
    <w:name w:val="Table Grid"/>
    <w:basedOn w:val="a5"/>
    <w:uiPriority w:val="99"/>
    <w:rsid w:val="00E04FDF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7">
    <w:name w:val="Hyperlink"/>
    <w:uiPriority w:val="99"/>
    <w:rsid w:val="00E04FDF"/>
    <w:rPr>
      <w:rFonts w:cs="Times New Roman"/>
      <w:color w:val="0000FF"/>
      <w:u w:val="single"/>
    </w:rPr>
  </w:style>
  <w:style w:type="paragraph" w:styleId="af8">
    <w:name w:val="No Spacing"/>
    <w:uiPriority w:val="99"/>
    <w:qFormat/>
    <w:rsid w:val="00E04FDF"/>
    <w:pPr>
      <w:suppressAutoHyphens/>
      <w:spacing w:after="0" w:line="240" w:lineRule="auto"/>
      <w:jc w:val="both"/>
    </w:pPr>
    <w:rPr>
      <w:rFonts w:ascii="Times New Roman" w:eastAsia="Calibri" w:hAnsi="Times New Roman" w:cs="Times New Roman"/>
      <w:sz w:val="28"/>
    </w:rPr>
  </w:style>
  <w:style w:type="paragraph" w:styleId="af9">
    <w:name w:val="TOC Heading"/>
    <w:basedOn w:val="10"/>
    <w:next w:val="a3"/>
    <w:uiPriority w:val="99"/>
    <w:qFormat/>
    <w:rsid w:val="00E04FDF"/>
    <w:pPr>
      <w:widowControl/>
      <w:suppressAutoHyphens w:val="0"/>
      <w:spacing w:before="480" w:line="276" w:lineRule="auto"/>
      <w:jc w:val="left"/>
      <w:outlineLvl w:val="9"/>
    </w:pPr>
    <w:rPr>
      <w:rFonts w:ascii="Cambria" w:hAnsi="Cambria"/>
      <w:color w:val="365F91"/>
    </w:rPr>
  </w:style>
  <w:style w:type="paragraph" w:styleId="afa">
    <w:name w:val="Title"/>
    <w:basedOn w:val="a3"/>
    <w:next w:val="a3"/>
    <w:link w:val="afb"/>
    <w:qFormat/>
    <w:rsid w:val="00E04FDF"/>
    <w:pPr>
      <w:spacing w:before="240" w:after="60"/>
      <w:jc w:val="center"/>
      <w:outlineLvl w:val="0"/>
    </w:pPr>
    <w:rPr>
      <w:rFonts w:ascii="Cambria" w:eastAsia="Times New Roman" w:hAnsi="Cambria"/>
      <w:b/>
      <w:bCs/>
      <w:kern w:val="28"/>
      <w:sz w:val="32"/>
      <w:szCs w:val="32"/>
    </w:rPr>
  </w:style>
  <w:style w:type="character" w:customStyle="1" w:styleId="afb">
    <w:name w:val="Заголовок Знак"/>
    <w:basedOn w:val="a4"/>
    <w:link w:val="afa"/>
    <w:rsid w:val="00E04FDF"/>
    <w:rPr>
      <w:rFonts w:ascii="Cambria" w:eastAsia="Times New Roman" w:hAnsi="Cambria" w:cs="Times New Roman"/>
      <w:b/>
      <w:bCs/>
      <w:kern w:val="28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10011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136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2949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447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88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835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289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106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985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069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940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750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327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600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978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422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738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465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oleObject" Target="embeddings/oleObject2.bin"/><Relationship Id="rId18" Type="http://schemas.openxmlformats.org/officeDocument/2006/relationships/image" Target="media/image10.wmf"/><Relationship Id="rId26" Type="http://schemas.openxmlformats.org/officeDocument/2006/relationships/image" Target="media/image15.png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34" Type="http://schemas.openxmlformats.org/officeDocument/2006/relationships/image" Target="media/image23.png"/><Relationship Id="rId7" Type="http://schemas.openxmlformats.org/officeDocument/2006/relationships/image" Target="media/image3.png"/><Relationship Id="rId12" Type="http://schemas.openxmlformats.org/officeDocument/2006/relationships/image" Target="media/image7.wmf"/><Relationship Id="rId17" Type="http://schemas.openxmlformats.org/officeDocument/2006/relationships/oleObject" Target="embeddings/oleObject4.bin"/><Relationship Id="rId25" Type="http://schemas.openxmlformats.org/officeDocument/2006/relationships/image" Target="media/image14.png"/><Relationship Id="rId33" Type="http://schemas.openxmlformats.org/officeDocument/2006/relationships/image" Target="media/image22.png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0" Type="http://schemas.openxmlformats.org/officeDocument/2006/relationships/image" Target="media/image11.wmf"/><Relationship Id="rId29" Type="http://schemas.openxmlformats.org/officeDocument/2006/relationships/image" Target="media/image18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1.bin"/><Relationship Id="rId24" Type="http://schemas.openxmlformats.org/officeDocument/2006/relationships/image" Target="media/image13.png"/><Relationship Id="rId32" Type="http://schemas.openxmlformats.org/officeDocument/2006/relationships/image" Target="media/image21.png"/><Relationship Id="rId37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7.png"/><Relationship Id="rId36" Type="http://schemas.openxmlformats.org/officeDocument/2006/relationships/image" Target="media/image25.png"/><Relationship Id="rId10" Type="http://schemas.openxmlformats.org/officeDocument/2006/relationships/image" Target="media/image6.wmf"/><Relationship Id="rId19" Type="http://schemas.openxmlformats.org/officeDocument/2006/relationships/oleObject" Target="embeddings/oleObject5.bin"/><Relationship Id="rId31" Type="http://schemas.openxmlformats.org/officeDocument/2006/relationships/image" Target="media/image20.pn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8.wmf"/><Relationship Id="rId22" Type="http://schemas.openxmlformats.org/officeDocument/2006/relationships/image" Target="media/image12.wmf"/><Relationship Id="rId27" Type="http://schemas.openxmlformats.org/officeDocument/2006/relationships/image" Target="media/image16.png"/><Relationship Id="rId30" Type="http://schemas.openxmlformats.org/officeDocument/2006/relationships/image" Target="media/image19.png"/><Relationship Id="rId35" Type="http://schemas.openxmlformats.org/officeDocument/2006/relationships/image" Target="media/image24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31</Pages>
  <Words>6100</Words>
  <Characters>34774</Characters>
  <Application>Microsoft Office Word</Application>
  <DocSecurity>0</DocSecurity>
  <Lines>289</Lines>
  <Paragraphs>8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7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C</dc:creator>
  <cp:keywords/>
  <dc:description/>
  <cp:lastModifiedBy>Пользователь</cp:lastModifiedBy>
  <cp:revision>2</cp:revision>
  <dcterms:created xsi:type="dcterms:W3CDTF">2023-05-20T11:50:00Z</dcterms:created>
  <dcterms:modified xsi:type="dcterms:W3CDTF">2023-05-20T11:50:00Z</dcterms:modified>
</cp:coreProperties>
</file>